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notesMasterIdLst>
    <p:notesMasterId r:id="rId25"/>
  </p:notesMasterIdLst>
  <p:sldIdLst>
    <p:sldId id="278" r:id="rId4"/>
    <p:sldId id="291" r:id="rId5"/>
    <p:sldId id="266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57" r:id="rId17"/>
    <p:sldId id="292" r:id="rId18"/>
    <p:sldId id="294" r:id="rId19"/>
    <p:sldId id="280" r:id="rId20"/>
    <p:sldId id="295" r:id="rId21"/>
    <p:sldId id="296" r:id="rId22"/>
    <p:sldId id="297" r:id="rId23"/>
    <p:sldId id="29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4" d="100"/>
          <a:sy n="64" d="100"/>
        </p:scale>
        <p:origin x="775" y="3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4341" d="62500"/>
        <a:sy n="94341" d="62500"/>
      </p:scale>
      <p:origin x="0" y="-503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338CC4-4E61-4E88-8B97-D8247B067FE5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F34A1D-90C9-4E28-9B64-2D282119708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543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404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300"/>
              </a:spcBef>
              <a:spcAft>
                <a:spcPts val="200"/>
              </a:spcAft>
              <a:buSzPct val="80000"/>
              <a:tabLst>
                <a:tab pos="457200" algn="l"/>
              </a:tabLst>
            </a:pPr>
            <a:r>
              <a:rPr lang="en-GB" sz="1200" dirty="0">
                <a:effectLst/>
                <a:ea typeface="Times New Roman" panose="02020603050405020304" pitchFamily="18" charset="0"/>
              </a:rPr>
              <a:t>must pass </a:t>
            </a:r>
            <a:r>
              <a:rPr lang="en-GB" sz="1200" dirty="0" err="1">
                <a:effectLst/>
                <a:ea typeface="Times New Roman" panose="02020603050405020304" pitchFamily="18" charset="0"/>
              </a:rPr>
              <a:t>MidiKeyboardState</a:t>
            </a:r>
            <a:r>
              <a:rPr lang="en-GB" sz="1200" dirty="0">
                <a:effectLst/>
                <a:ea typeface="Times New Roman" panose="02020603050405020304" pitchFamily="18" charset="0"/>
              </a:rPr>
              <a:t> object to initialise MidiKeyboardComponent ob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6212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300"/>
              </a:spcBef>
              <a:spcAft>
                <a:spcPts val="200"/>
              </a:spcAft>
              <a:buSzPct val="80000"/>
              <a:tabLst>
                <a:tab pos="457200" algn="l"/>
              </a:tabLst>
            </a:pPr>
            <a:r>
              <a:rPr lang="en-GB" sz="1200" dirty="0">
                <a:effectLst/>
                <a:ea typeface="Times New Roman" panose="02020603050405020304" pitchFamily="18" charset="0"/>
              </a:rPr>
              <a:t>must pass </a:t>
            </a:r>
            <a:r>
              <a:rPr lang="en-GB" sz="1200" dirty="0" err="1">
                <a:effectLst/>
                <a:ea typeface="Times New Roman" panose="02020603050405020304" pitchFamily="18" charset="0"/>
              </a:rPr>
              <a:t>MidiKeyboardState</a:t>
            </a:r>
            <a:r>
              <a:rPr lang="en-GB" sz="1200" dirty="0">
                <a:effectLst/>
                <a:ea typeface="Times New Roman" panose="02020603050405020304" pitchFamily="18" charset="0"/>
              </a:rPr>
              <a:t> object to initialise MidiKeyboardComponent ob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6297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/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197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087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91"/>
              </a:spcBef>
            </a:pPr>
            <a:endParaRPr lang="en-US" sz="17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290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Component needs a </a:t>
            </a:r>
            <a:r>
              <a:rPr lang="en-GB" b="0" i="0" dirty="0" err="1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MidiKeyboardState</a:t>
            </a:r>
            <a:r>
              <a:rPr lang="en-GB" b="0" i="0" dirty="0">
                <a:solidFill>
                  <a:srgbClr val="090909"/>
                </a:solidFill>
                <a:effectLst/>
                <a:latin typeface="Arial" panose="020B0604020202020204" pitchFamily="34" charset="0"/>
              </a:rPr>
              <a:t> and the orientation as argument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DB78B-1C29-47A0-98D1-C458191ECDD0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2159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300"/>
              </a:spcBef>
              <a:spcAft>
                <a:spcPts val="200"/>
              </a:spcAft>
              <a:buSzPct val="80000"/>
              <a:tabLst>
                <a:tab pos="457200" algn="l"/>
              </a:tabLst>
            </a:pPr>
            <a:r>
              <a:rPr lang="en-GB" sz="1200" dirty="0">
                <a:effectLst/>
                <a:ea typeface="Times New Roman" panose="02020603050405020304" pitchFamily="18" charset="0"/>
              </a:rPr>
              <a:t>must pass </a:t>
            </a:r>
            <a:r>
              <a:rPr lang="en-GB" sz="1200" dirty="0" err="1">
                <a:effectLst/>
                <a:ea typeface="Times New Roman" panose="02020603050405020304" pitchFamily="18" charset="0"/>
              </a:rPr>
              <a:t>MidiKeyboardState</a:t>
            </a:r>
            <a:r>
              <a:rPr lang="en-GB" sz="1200" dirty="0">
                <a:effectLst/>
                <a:ea typeface="Times New Roman" panose="02020603050405020304" pitchFamily="18" charset="0"/>
              </a:rPr>
              <a:t> object to initialise MidiKeyboardComponent ob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88552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300"/>
              </a:spcBef>
              <a:spcAft>
                <a:spcPts val="200"/>
              </a:spcAft>
              <a:buSzPct val="80000"/>
              <a:tabLst>
                <a:tab pos="457200" algn="l"/>
              </a:tabLst>
            </a:pPr>
            <a:r>
              <a:rPr lang="en-GB" sz="1200" dirty="0">
                <a:effectLst/>
                <a:ea typeface="Times New Roman" panose="02020603050405020304" pitchFamily="18" charset="0"/>
              </a:rPr>
              <a:t>must pass </a:t>
            </a:r>
            <a:r>
              <a:rPr lang="en-GB" sz="1200" dirty="0" err="1">
                <a:effectLst/>
                <a:ea typeface="Times New Roman" panose="02020603050405020304" pitchFamily="18" charset="0"/>
              </a:rPr>
              <a:t>MidiKeyboardState</a:t>
            </a:r>
            <a:r>
              <a:rPr lang="en-GB" sz="1200" dirty="0">
                <a:effectLst/>
                <a:ea typeface="Times New Roman" panose="02020603050405020304" pitchFamily="18" charset="0"/>
              </a:rPr>
              <a:t> object to initialise MidiKeyboardComponent ob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9811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300"/>
              </a:spcBef>
              <a:spcAft>
                <a:spcPts val="200"/>
              </a:spcAft>
              <a:buSzPct val="80000"/>
              <a:tabLst>
                <a:tab pos="457200" algn="l"/>
              </a:tabLst>
            </a:pPr>
            <a:r>
              <a:rPr lang="en-GB" sz="1200" dirty="0">
                <a:effectLst/>
                <a:ea typeface="Times New Roman" panose="02020603050405020304" pitchFamily="18" charset="0"/>
              </a:rPr>
              <a:t>must pass </a:t>
            </a:r>
            <a:r>
              <a:rPr lang="en-GB" sz="1200" dirty="0" err="1">
                <a:effectLst/>
                <a:ea typeface="Times New Roman" panose="02020603050405020304" pitchFamily="18" charset="0"/>
              </a:rPr>
              <a:t>MidiKeyboardState</a:t>
            </a:r>
            <a:r>
              <a:rPr lang="en-GB" sz="1200" dirty="0">
                <a:effectLst/>
                <a:ea typeface="Times New Roman" panose="02020603050405020304" pitchFamily="18" charset="0"/>
              </a:rPr>
              <a:t> object to initialise MidiKeyboardComponent ob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EDB78B-1C29-47A0-98D1-C458191ECDD0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4034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0EAE4-9D03-623E-1EB9-42D5B44A85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297177-BD5F-62A1-83D5-498C1036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2B5F03-E61C-9738-EF10-B19FEF699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7A9E21-6915-BA89-CEFA-BBFB56B48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81E5E1-BEB8-DA80-19E7-DD75D0020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1428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F73B0-7AC6-0EF6-22C6-51221B57A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5A3AAE-DE89-054D-EE16-F43E13DFF8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363E1B-9DD5-4713-4147-F4256DDE5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FC7490-4CE0-EA3A-C8C4-94ADDB209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9DE515-7BA1-4856-7226-925F82F6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4944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A75EA8D-D15B-0275-342C-71CBE6D3B9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F754A6-2DBD-8670-33FB-6AB24A0F76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C0EC72-DD0A-0854-E151-F241BA83D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1D2DFC-FB4D-03E7-8BDD-4592AB29E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AF8027-C9CD-1454-7713-4DC91C7E9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92666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3805" y="2130848"/>
            <a:ext cx="10364391" cy="14700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098" y="3886647"/>
            <a:ext cx="8533805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3809081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103450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18" y="4406801"/>
            <a:ext cx="10362902" cy="1361777"/>
          </a:xfrm>
        </p:spPr>
        <p:txBody>
          <a:bodyPr anchor="t"/>
          <a:lstStyle>
            <a:lvl1pPr algn="l">
              <a:defRPr sz="281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18" y="2906613"/>
            <a:ext cx="10362902" cy="1500188"/>
          </a:xfrm>
        </p:spPr>
        <p:txBody>
          <a:bodyPr anchor="b"/>
          <a:lstStyle>
            <a:lvl1pPr marL="0" indent="0">
              <a:buNone/>
              <a:defRPr sz="1406"/>
            </a:lvl1pPr>
            <a:lvl2pPr marL="321457" indent="0">
              <a:buNone/>
              <a:defRPr sz="1266"/>
            </a:lvl2pPr>
            <a:lvl3pPr marL="642915" indent="0">
              <a:buNone/>
              <a:defRPr sz="1125"/>
            </a:lvl3pPr>
            <a:lvl4pPr marL="964372" indent="0">
              <a:buNone/>
              <a:defRPr sz="984"/>
            </a:lvl4pPr>
            <a:lvl5pPr marL="1285829" indent="0">
              <a:buNone/>
              <a:defRPr sz="984"/>
            </a:lvl5pPr>
            <a:lvl6pPr marL="1607287" indent="0">
              <a:buNone/>
              <a:defRPr sz="984"/>
            </a:lvl6pPr>
            <a:lvl7pPr marL="1928744" indent="0">
              <a:buNone/>
              <a:defRPr sz="984"/>
            </a:lvl7pPr>
            <a:lvl8pPr marL="2250201" indent="0">
              <a:buNone/>
              <a:defRPr sz="984"/>
            </a:lvl8pPr>
            <a:lvl9pPr marL="2571659" indent="0">
              <a:buNone/>
              <a:defRPr sz="98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634310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156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5297" y="794742"/>
            <a:ext cx="5935266" cy="6009680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7635788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4588"/>
            <a:ext cx="10971609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196" y="1534791"/>
            <a:ext cx="5386090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196" y="2174379"/>
            <a:ext cx="5386090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739" y="1534791"/>
            <a:ext cx="5389066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457" indent="0">
              <a:buNone/>
              <a:defRPr sz="1406" b="1"/>
            </a:lvl2pPr>
            <a:lvl3pPr marL="642915" indent="0">
              <a:buNone/>
              <a:defRPr sz="1266" b="1"/>
            </a:lvl3pPr>
            <a:lvl4pPr marL="964372" indent="0">
              <a:buNone/>
              <a:defRPr sz="1125" b="1"/>
            </a:lvl4pPr>
            <a:lvl5pPr marL="1285829" indent="0">
              <a:buNone/>
              <a:defRPr sz="1125" b="1"/>
            </a:lvl5pPr>
            <a:lvl6pPr marL="1607287" indent="0">
              <a:buNone/>
              <a:defRPr sz="1125" b="1"/>
            </a:lvl6pPr>
            <a:lvl7pPr marL="1928744" indent="0">
              <a:buNone/>
              <a:defRPr sz="1125" b="1"/>
            </a:lvl7pPr>
            <a:lvl8pPr marL="2250201" indent="0">
              <a:buNone/>
              <a:defRPr sz="1125" b="1"/>
            </a:lvl8pPr>
            <a:lvl9pPr marL="2571659" indent="0">
              <a:buNone/>
              <a:defRPr sz="112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739" y="2174379"/>
            <a:ext cx="5389066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58848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598979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606369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3473"/>
            <a:ext cx="4010918" cy="116197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65" y="273472"/>
            <a:ext cx="6814839" cy="5852294"/>
          </a:xfrm>
        </p:spPr>
        <p:txBody>
          <a:bodyPr/>
          <a:lstStyle>
            <a:lvl1pPr>
              <a:defRPr sz="2250"/>
            </a:lvl1pPr>
            <a:lvl2pPr>
              <a:defRPr sz="1969"/>
            </a:lvl2pPr>
            <a:lvl3pPr>
              <a:defRPr sz="1687"/>
            </a:lvl3pPr>
            <a:lvl4pPr>
              <a:defRPr sz="1406"/>
            </a:lvl4pPr>
            <a:lvl5pPr>
              <a:defRPr sz="1406"/>
            </a:lvl5pPr>
            <a:lvl6pPr>
              <a:defRPr sz="1406"/>
            </a:lvl6pPr>
            <a:lvl7pPr>
              <a:defRPr sz="1406"/>
            </a:lvl7pPr>
            <a:lvl8pPr>
              <a:defRPr sz="1406"/>
            </a:lvl8pPr>
            <a:lvl9pPr>
              <a:defRPr sz="140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196" y="1435448"/>
            <a:ext cx="4010918" cy="469031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16977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B47938-A167-13AE-E98D-8C8D52AE5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511688-8378-A721-E3E1-0555AA7A81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8A0B66-CD8E-490C-FBDC-95DC21005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E36814-73FF-B6D4-D4E5-DAF9CBA67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1054AA-8335-0345-111A-AFD76850B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50536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180" y="4800824"/>
            <a:ext cx="7314903" cy="56703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180" y="612800"/>
            <a:ext cx="7314903" cy="4114354"/>
          </a:xfrm>
        </p:spPr>
        <p:txBody>
          <a:bodyPr/>
          <a:lstStyle>
            <a:lvl1pPr marL="0" indent="0">
              <a:buNone/>
              <a:defRPr sz="2250"/>
            </a:lvl1pPr>
            <a:lvl2pPr marL="321457" indent="0">
              <a:buNone/>
              <a:defRPr sz="1969"/>
            </a:lvl2pPr>
            <a:lvl3pPr marL="642915" indent="0">
              <a:buNone/>
              <a:defRPr sz="1687"/>
            </a:lvl3pPr>
            <a:lvl4pPr marL="964372" indent="0">
              <a:buNone/>
              <a:defRPr sz="1406"/>
            </a:lvl4pPr>
            <a:lvl5pPr marL="1285829" indent="0">
              <a:buNone/>
              <a:defRPr sz="1406"/>
            </a:lvl5pPr>
            <a:lvl6pPr marL="1607287" indent="0">
              <a:buNone/>
              <a:defRPr sz="1406"/>
            </a:lvl6pPr>
            <a:lvl7pPr marL="1928744" indent="0">
              <a:buNone/>
              <a:defRPr sz="1406"/>
            </a:lvl7pPr>
            <a:lvl8pPr marL="2250201" indent="0">
              <a:buNone/>
              <a:defRPr sz="1406"/>
            </a:lvl8pPr>
            <a:lvl9pPr marL="2571659" indent="0">
              <a:buNone/>
              <a:defRPr sz="140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180" y="5367859"/>
            <a:ext cx="7314903" cy="804788"/>
          </a:xfrm>
        </p:spPr>
        <p:txBody>
          <a:bodyPr/>
          <a:lstStyle>
            <a:lvl1pPr marL="0" indent="0">
              <a:buNone/>
              <a:defRPr sz="984"/>
            </a:lvl1pPr>
            <a:lvl2pPr marL="321457" indent="0">
              <a:buNone/>
              <a:defRPr sz="844"/>
            </a:lvl2pPr>
            <a:lvl3pPr marL="642915" indent="0">
              <a:buNone/>
              <a:defRPr sz="703"/>
            </a:lvl3pPr>
            <a:lvl4pPr marL="964372" indent="0">
              <a:buNone/>
              <a:defRPr sz="633"/>
            </a:lvl4pPr>
            <a:lvl5pPr marL="1285829" indent="0">
              <a:buNone/>
              <a:defRPr sz="633"/>
            </a:lvl5pPr>
            <a:lvl6pPr marL="1607287" indent="0">
              <a:buNone/>
              <a:defRPr sz="633"/>
            </a:lvl6pPr>
            <a:lvl7pPr marL="1928744" indent="0">
              <a:buNone/>
              <a:defRPr sz="633"/>
            </a:lvl7pPr>
            <a:lvl8pPr marL="2250201" indent="0">
              <a:buNone/>
              <a:defRPr sz="633"/>
            </a:lvl8pPr>
            <a:lvl9pPr marL="2571659" indent="0">
              <a:buNone/>
              <a:defRPr sz="6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343435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9374465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1258" y="35719"/>
            <a:ext cx="3009305" cy="67687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344" y="35719"/>
            <a:ext cx="8885039" cy="67687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507838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B20F1-1594-FD41-FDE1-F9DCF8992D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AEC5EE-B10C-C75C-0445-1C53358686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20876B-B6E2-E6A7-1A8B-4C37653BC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116719-7EBA-9230-D9F3-132BB524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1AB138-8394-DC1D-9709-BE840B0AE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32353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5B1C7-B7B1-4608-E8EB-0A830728A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901" y="0"/>
            <a:ext cx="10736345" cy="106051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89E9E4-5343-F54A-68E6-810B4D888D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2D2438-C3B5-95BC-33B9-5A8A7AA18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8EA789-1EC6-DF94-C83C-17A76D2F8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59AF22-D4DF-B8BF-BC20-B5FDF69DD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71189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F97D48-0B60-2A9A-7AAD-981885773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C6E586-D35C-F9CC-E27B-C4154BF3B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053BC7-51D2-7949-362C-342ADAA2F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20C10B-6349-39BE-9949-8B8E78577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C434F8-8B4A-B499-8A55-674E70955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39406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43520-30BC-ECBF-A43E-3422C7A16C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12C838-ED97-EEA8-FECC-64A50E737A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6FD509-0E28-336B-9D3B-77B1296BD2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241D1C-804F-34B5-96F0-CF73C9EA0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173D8E-4DE5-ED64-9C47-E3D9F5BDC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9805F2-0F67-8F05-A3DE-C23430510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1781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9B6AB-9530-1C8D-B3A4-34A563643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E2E87C-32A6-9900-3742-99CFB41466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7A4002-7BA2-BC5C-D50F-D5137E922C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E79011-FB71-B8E5-E167-8E93CD0E0E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60BAA1-1A70-D36E-692B-20D35F4AE9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D706C5-003C-0FB8-FEC1-5B225DD08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01717D-F7AF-25A3-77D0-0A7762BF8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65075E-2634-C700-E368-CF95CE7A2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1134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B7F3D-314D-B467-64B0-C345D57D5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FB4CF5-55F8-83FC-1716-C9C0528EE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A09E10-496D-8D08-D0C4-CF5E814C6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913C03-5E35-F979-F8F4-E1B07C657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01786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4732B7-572A-4498-78E4-F87312E54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DC112-1927-F4C4-76FD-EE9421DAF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7E93CC-7AE9-22C4-751C-F12FF2C0E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5309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4486AB-E0C5-F06C-C16C-8034213B60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7E81D6-4CC0-EA87-1C86-6A415C0B80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CD8E6C-7690-56DC-5D31-EEB2175706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B0137-FE37-410F-5A4D-C294EF67F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425470-7065-584F-3A8D-6DEDB080B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9288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29803-ED73-B584-AD0E-AC6C020F8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2F9E7-CC74-CC13-26D5-ED0CD1B76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CCF5217-9713-C9E3-4ED7-387D3B1BD9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3959C3-E15C-0EE9-F72E-2CF7B9769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6896F6-1886-C75B-33D3-25304E5DF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4A43AE-0A19-6172-0289-A6A926A1A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7403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CD0B8-0AE9-3320-F5C4-E39C00C915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12179C-2095-56AD-BADA-6C73D109B8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6E9E493-45E0-8BCF-BF74-57CB86735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643615-6A16-2788-E46D-25E00649C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054FF3-18C3-9D87-6300-59CCBD6FF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9E6B72-7C96-DEFE-FA08-071D81678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7519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B8168-A340-5E94-C8EC-B3C710D78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8FCA33-5094-17B7-90EA-9DE1A0F654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3A5B84-477E-5ADE-7F54-601A296B7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062A8E-0AEC-D5A7-1DE4-8EB3061EE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504326-39FE-2C31-7309-1E256E77F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84714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3E06169-A105-69F1-2450-D448F664489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01EE3E-7F82-2723-DDC0-811FA080AB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783F32-828E-3434-85FE-841A9451CC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5B999C-7A42-C6CF-9A44-7E72449AE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6C4698-3E37-F007-D0EA-404DC7D3A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1787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A6E48-6B6C-4233-5147-70E0642A2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9CFBD-0883-3300-0A10-80D7800329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BA8144-97F5-97ED-777C-A03A381769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766F1-03D4-6135-229A-AA4BFDB376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107D7C-F8B3-1995-C30E-DA1BBD555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C28173-2097-959A-727A-D260EB34A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522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D1288-339F-3AAA-143D-30BFB41BE7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79D168-BAFF-0265-8CAB-E81F2A5D77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F3BBCA-961F-1CC4-11E3-6B1B9FACCD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5487DA-8693-64AF-8DED-E5F44616644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8580FE7-ADB9-30EE-93D6-1EF8B3121B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5BCA5A-702F-69DE-ED92-781E6EBA7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53BB3E-4EC1-EC4A-5152-07D695A94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B4894B8-F181-1974-7B95-7C0F886CC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188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F9C54-9C94-38DA-9D89-A24545725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9A37E88-2B8B-3155-3C88-123A455F9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0A3589-B047-01AF-2BA4-BF34CBCE0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ADA72C-686C-2522-F37C-7E20895F2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6831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AF8BC2-CC9E-7E3C-49A2-BC27F9FAB3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203CE8-080E-DED1-A938-0BA0BBF0B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200E80-04E2-478C-E9C2-DE5AA0823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1362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628A8C-DEB1-38B8-B97E-3D06E4106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24D4A-BC42-F86B-45DE-2DC04393F1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F6D440-252D-9AD7-5F2A-81115CC4CD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8733BC-C0CF-854A-B4E6-1D4B2D6A2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4C8CAE-0777-CB63-9E00-20B0F6F57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7A31F4-0D87-448B-D5B6-8E6E3E376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540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EF937-30B7-9DCE-3956-11A8D8BA5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704AF87-3FD8-DB33-351A-FD2AD9147A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221ECB-ADF7-3FED-A118-3FB7EA6C1B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BF204-F26D-3D84-6FAB-4BBFD4F25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95111B-FB94-B31F-225F-DC2BE800F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C7572A-08E2-BFA1-BFD7-10F17B689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9169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E546255-D5C5-1016-476C-5260769AE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1F9944-9F83-0263-FECF-6E55773A2B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84AF75-3CBC-B5FA-E3A1-BAFAD0EEA3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D5B09-12A7-4EF1-A404-D455741B18AB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D4921-DC84-98F6-32DE-F23F060419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3CC71-54A8-6D2F-9693-2C57D1FFFE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A05BB-4221-437C-B411-E629AD0F43B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4143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3344" y="35719"/>
            <a:ext cx="12013406" cy="6518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156" y="794742"/>
            <a:ext cx="12013406" cy="6009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 rot="10800000" flipH="1">
            <a:off x="1" y="740048"/>
            <a:ext cx="12189023" cy="1116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1266"/>
          </a:p>
        </p:txBody>
      </p:sp>
    </p:spTree>
    <p:extLst>
      <p:ext uri="{BB962C8B-B14F-4D97-AF65-F5344CB8AC3E}">
        <p14:creationId xmlns:p14="http://schemas.microsoft.com/office/powerpoint/2010/main" val="994752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21457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42915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64372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85829" algn="l" rtl="0" fontAlgn="base">
        <a:spcBef>
          <a:spcPct val="0"/>
        </a:spcBef>
        <a:spcAft>
          <a:spcPct val="0"/>
        </a:spcAft>
        <a:defRPr sz="4219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10751" indent="-267881" algn="l" rtl="0" fontAlgn="base">
        <a:spcBef>
          <a:spcPts val="422"/>
        </a:spcBef>
        <a:spcAft>
          <a:spcPct val="0"/>
        </a:spcAft>
        <a:buSzPct val="150000"/>
        <a:buFont typeface="Arial" charset="0"/>
        <a:buChar char="•"/>
        <a:defRPr sz="2953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67926" indent="-267881" algn="l" rtl="0" fontAlgn="base">
        <a:spcBef>
          <a:spcPts val="422"/>
        </a:spcBef>
        <a:spcAft>
          <a:spcPct val="0"/>
        </a:spcAft>
        <a:buSzPct val="100000"/>
        <a:buFont typeface="Lucida Grande" charset="0"/>
        <a:buChar char="‣"/>
        <a:defRPr sz="2531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3580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3483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660863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1982320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303777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2625235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2946692" indent="-223234" algn="l" rtl="0" fontAlgn="base">
        <a:spcBef>
          <a:spcPts val="422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2109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64291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144DF26-1F7C-850A-B03E-9AA9E113B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E0536C-9DFF-D257-A7E0-0688F54051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F0B7B0-50C0-0BA9-8310-1EFB7D4C98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A5948D-6B6B-4AEB-B022-F2A9ADD6F77D}" type="datetimeFigureOut">
              <a:rPr lang="en-GB" smtClean="0"/>
              <a:t>16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246CD6-FCDF-4D92-000A-DBC4526A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7F5B6B-8E64-3FFC-E859-7D7EB2D639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820F6F-BB95-41DE-BF43-FF515BB2AB8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986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3" Type="http://schemas.microsoft.com/office/2007/relationships/media" Target="../media/media2.WAV"/><Relationship Id="rId7" Type="http://schemas.microsoft.com/office/2007/relationships/media" Target="../media/media4.WAV"/><Relationship Id="rId12" Type="http://schemas.openxmlformats.org/officeDocument/2006/relationships/image" Target="../media/image5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4.jpeg"/><Relationship Id="rId5" Type="http://schemas.microsoft.com/office/2007/relationships/media" Target="../media/media3.WAV"/><Relationship Id="rId10" Type="http://schemas.openxmlformats.org/officeDocument/2006/relationships/notesSlide" Target="../notesSlides/notesSlide3.xml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audio" Target="file:///C:\Users\josh\OneDrive\2015\02b%20-%20Vibrato\basicvib.mp3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/>
          </p:cNvSpPr>
          <p:nvPr/>
        </p:nvSpPr>
        <p:spPr bwMode="auto">
          <a:xfrm>
            <a:off x="2416969" y="267891"/>
            <a:ext cx="7358063" cy="232171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5906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Vibrato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 l="2711" t="1608" r="4599" b="371"/>
          <a:stretch>
            <a:fillRect/>
          </a:stretch>
        </p:blipFill>
        <p:spPr bwMode="auto">
          <a:xfrm rot="4477320">
            <a:off x="5317443" y="1893652"/>
            <a:ext cx="1544836" cy="4338712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285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ther LFO waveforms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1176" y="2283115"/>
            <a:ext cx="4356006" cy="396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87407936-5D24-852C-3EA5-E19983220037}"/>
              </a:ext>
            </a:extLst>
          </p:cNvPr>
          <p:cNvGrpSpPr>
            <a:grpSpLocks noChangeAspect="1"/>
          </p:cNvGrpSpPr>
          <p:nvPr/>
        </p:nvGrpSpPr>
        <p:grpSpPr>
          <a:xfrm>
            <a:off x="8660289" y="1595299"/>
            <a:ext cx="2364971" cy="828000"/>
            <a:chOff x="7237884" y="2279303"/>
            <a:chExt cx="3038327" cy="1063749"/>
          </a:xfrm>
        </p:grpSpPr>
        <p:sp>
          <p:nvSpPr>
            <p:cNvPr id="19459" name="Line 3"/>
            <p:cNvSpPr>
              <a:spLocks noChangeShapeType="1"/>
            </p:cNvSpPr>
            <p:nvPr/>
          </p:nvSpPr>
          <p:spPr bwMode="auto">
            <a:xfrm rot="10800000" flipH="1">
              <a:off x="9314037" y="2279303"/>
              <a:ext cx="455414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0" name="Line 4"/>
            <p:cNvSpPr>
              <a:spLocks noChangeShapeType="1"/>
            </p:cNvSpPr>
            <p:nvPr/>
          </p:nvSpPr>
          <p:spPr bwMode="auto">
            <a:xfrm>
              <a:off x="9769451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 rot="10800000" flipH="1">
              <a:off x="8250287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8757047" y="2279303"/>
              <a:ext cx="556990" cy="1063749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rot="10800000" flipH="1">
              <a:off x="7237884" y="2279303"/>
              <a:ext cx="506760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7744644" y="2279303"/>
              <a:ext cx="505643" cy="101352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</p:grpSp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3317" y="2813462"/>
            <a:ext cx="6375307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19484" name="Group 28"/>
          <p:cNvGrpSpPr>
            <a:grpSpLocks noChangeAspect="1"/>
          </p:cNvGrpSpPr>
          <p:nvPr/>
        </p:nvGrpSpPr>
        <p:grpSpPr bwMode="auto">
          <a:xfrm>
            <a:off x="1539802" y="5821017"/>
            <a:ext cx="8086844" cy="828000"/>
            <a:chOff x="0" y="0"/>
            <a:chExt cx="5108" cy="523"/>
          </a:xfrm>
        </p:grpSpPr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72" y="509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608" y="1"/>
              <a:ext cx="0" cy="522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 flipH="1">
              <a:off x="608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114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1144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1" name="Line 15"/>
            <p:cNvSpPr>
              <a:spLocks noChangeShapeType="1"/>
            </p:cNvSpPr>
            <p:nvPr/>
          </p:nvSpPr>
          <p:spPr bwMode="auto">
            <a:xfrm>
              <a:off x="168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flipH="1">
              <a:off x="1680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2216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>
              <a:off x="2216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2752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 flipH="1">
              <a:off x="2752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>
              <a:off x="3288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3288" y="505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>
              <a:off x="3824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 flipH="1">
              <a:off x="3824" y="16"/>
              <a:ext cx="548" cy="0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>
              <a:off x="4360" y="0"/>
              <a:ext cx="0" cy="521"/>
            </a:xfrm>
            <a:prstGeom prst="line">
              <a:avLst/>
            </a:prstGeom>
            <a:noFill/>
            <a:ln w="38100" cap="flat">
              <a:solidFill>
                <a:srgbClr val="4A7EBB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>
              <a:off x="0" y="277"/>
              <a:ext cx="470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2953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19483" name="Rectangle 27"/>
            <p:cNvSpPr>
              <a:spLocks/>
            </p:cNvSpPr>
            <p:nvPr/>
          </p:nvSpPr>
          <p:spPr bwMode="auto">
            <a:xfrm>
              <a:off x="4771" y="132"/>
              <a:ext cx="337" cy="291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109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rPr>
                <a:t>1.0</a:t>
              </a:r>
            </a:p>
          </p:txBody>
        </p:sp>
      </p:grpSp>
      <p:pic>
        <p:nvPicPr>
          <p:cNvPr id="19485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3316" y="3821956"/>
            <a:ext cx="7965936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9486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4386" y="4830450"/>
            <a:ext cx="5843584" cy="828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9487" name="Rectangle 31"/>
          <p:cNvSpPr>
            <a:spLocks/>
          </p:cNvSpPr>
          <p:nvPr/>
        </p:nvSpPr>
        <p:spPr bwMode="auto">
          <a:xfrm>
            <a:off x="866589" y="794742"/>
            <a:ext cx="9747834" cy="282138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267881" indent="-267881" defTabSz="642915" fontAlgn="base">
              <a:spcBef>
                <a:spcPts val="422"/>
              </a:spcBef>
              <a:spcAft>
                <a:spcPct val="0"/>
              </a:spcAft>
              <a:buSzPct val="150000"/>
              <a:buFont typeface="Arial" charset="0"/>
              <a:buChar char="•"/>
            </a:pPr>
            <a:r>
              <a:rPr lang="en-US" sz="2953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Sinusoidal</a:t>
            </a: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LFO modulation is the most common</a:t>
            </a:r>
          </a:p>
          <a:p>
            <a:pPr marL="589338" lvl="1" indent="-267881" defTabSz="642915" fontAlgn="base">
              <a:spcBef>
                <a:spcPts val="422"/>
              </a:spcBef>
              <a:spcAft>
                <a:spcPct val="0"/>
              </a:spcAft>
              <a:buSzPct val="100000"/>
              <a:buFont typeface="Lucida Grande" charset="0"/>
              <a:buChar char="‣"/>
            </a:pPr>
            <a:r>
              <a:rPr lang="en-US" sz="2531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Resembles vibrato in the physical/acoustic world</a:t>
            </a:r>
          </a:p>
          <a:p>
            <a:pPr marL="267881" indent="-267881" defTabSz="642915" fontAlgn="base">
              <a:spcBef>
                <a:spcPts val="422"/>
              </a:spcBef>
              <a:spcAft>
                <a:spcPct val="0"/>
              </a:spcAft>
              <a:buSzPct val="150000"/>
              <a:buFont typeface="Arial" charset="0"/>
              <a:buChar char="•"/>
            </a:pP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What if we used a </a:t>
            </a:r>
            <a:r>
              <a:rPr lang="en-US" sz="2953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triangle wave</a:t>
            </a:r>
            <a:r>
              <a:rPr lang="en-US" sz="2953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LFO?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0635" y="0"/>
            <a:ext cx="9167365" cy="908720"/>
          </a:xfrm>
        </p:spPr>
        <p:txBody>
          <a:bodyPr>
            <a:noAutofit/>
          </a:bodyPr>
          <a:lstStyle/>
          <a:p>
            <a:r>
              <a:rPr lang="en-US" sz="2400" b="1" dirty="0"/>
              <a:t>Triangular and </a:t>
            </a:r>
            <a:r>
              <a:rPr lang="en-US" sz="2400" b="1" dirty="0" err="1"/>
              <a:t>sawtooth</a:t>
            </a:r>
            <a:r>
              <a:rPr lang="en-US" sz="2400" b="1" dirty="0"/>
              <a:t> LFOs, with corresponding pitch shift</a:t>
            </a:r>
            <a:endParaRPr lang="en-US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8269" r="52383"/>
          <a:stretch>
            <a:fillRect/>
          </a:stretch>
        </p:blipFill>
        <p:spPr bwMode="auto">
          <a:xfrm>
            <a:off x="1881824" y="624169"/>
            <a:ext cx="3604336" cy="6617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51603" r="9045"/>
          <a:stretch>
            <a:fillRect/>
          </a:stretch>
        </p:blipFill>
        <p:spPr bwMode="auto">
          <a:xfrm>
            <a:off x="6794900" y="593685"/>
            <a:ext cx="3604703" cy="6617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8505119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++ code(1/2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94742"/>
            <a:ext cx="9144000" cy="6009680"/>
          </a:xfrm>
          <a:ln/>
        </p:spPr>
        <p:txBody>
          <a:bodyPr vert="horz" wrap="square" lIns="50800" tIns="50800" rIns="40640" bIns="50800" numCol="1" anchor="ctr" anchorCtr="0" compatLnSpc="1">
            <a:prstTxWarp prst="textNoShape">
              <a:avLst/>
            </a:prstTxWarp>
          </a:bodyPr>
          <a:lstStyle/>
          <a:p>
            <a:pPr marL="142870" indent="0">
              <a:buNone/>
            </a:pPr>
            <a:r>
              <a:rPr lang="en-GB" sz="1758" dirty="0">
                <a:solidFill>
                  <a:srgbClr val="007400"/>
                </a:solidFill>
                <a:latin typeface="Courier New"/>
              </a:rPr>
              <a:t>// Variables in this example whose values are set externally: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Indicates how many audio samples to process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Array of audio samples, length 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numSamples</a:t>
            </a:r>
            <a:endParaRPr lang="en-GB" sz="1758" dirty="0">
              <a:solidFill>
                <a:srgbClr val="007400"/>
              </a:solidFill>
              <a:latin typeface="Courier New"/>
            </a:endParaRP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Our circular delay buffer of audio samples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Length of our delay buffer in samples</a:t>
            </a:r>
          </a:p>
          <a:p>
            <a:pPr marL="142870" indent="0">
              <a:buNone/>
            </a:pPr>
            <a:r>
              <a:rPr lang="en-GB" sz="1758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758" dirty="0">
                <a:solidFill>
                  <a:srgbClr val="AB0D92"/>
                </a:solidFill>
                <a:latin typeface="Courier New"/>
              </a:rPr>
              <a:t>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Write pointer into the delay buffer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Current phase of the LFO, always between 0-1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1/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, where </a:t>
            </a:r>
            <a:r>
              <a:rPr lang="en-GB" sz="1758" dirty="0" err="1">
                <a:solidFill>
                  <a:srgbClr val="007400"/>
                </a:solidFill>
                <a:latin typeface="Courier New"/>
              </a:rPr>
              <a:t>f_s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 is sampling frequency</a:t>
            </a:r>
          </a:p>
          <a:p>
            <a:pPr marL="142870" indent="0">
              <a:buNone/>
            </a:pPr>
            <a:endParaRPr lang="en-GB" sz="1758" dirty="0">
              <a:solidFill>
                <a:srgbClr val="007400"/>
              </a:solidFill>
              <a:latin typeface="Courier New"/>
            </a:endParaRPr>
          </a:p>
          <a:p>
            <a:pPr marL="142870" indent="0">
              <a:buNone/>
            </a:pPr>
            <a:r>
              <a:rPr lang="en-GB" sz="1758" dirty="0">
                <a:solidFill>
                  <a:srgbClr val="007400"/>
                </a:solidFill>
                <a:latin typeface="Courier New"/>
              </a:rPr>
              <a:t>// User-adjustable effect parameters: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frequency_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Frequency of the low-frequency oscillator</a:t>
            </a:r>
          </a:p>
          <a:p>
            <a:pPr marL="142870" indent="0">
              <a:buNone/>
            </a:pPr>
            <a:r>
              <a:rPr lang="en-GB" sz="1758" dirty="0">
                <a:solidFill>
                  <a:srgbClr val="AB0D92"/>
                </a:solidFill>
                <a:latin typeface="Courier New"/>
              </a:rPr>
              <a:t>float </a:t>
            </a:r>
            <a:r>
              <a:rPr lang="en-GB" sz="1758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1758" dirty="0">
                <a:solidFill>
                  <a:srgbClr val="000000"/>
                </a:solidFill>
                <a:latin typeface="Courier New"/>
              </a:rPr>
              <a:t>_; </a:t>
            </a:r>
            <a:r>
              <a:rPr lang="en-GB" sz="1758" dirty="0">
                <a:solidFill>
                  <a:srgbClr val="007400"/>
                </a:solidFill>
                <a:latin typeface="Courier New"/>
              </a:rPr>
              <a:t>// Width of the LFO in samples</a:t>
            </a:r>
            <a:endParaRPr lang="en-US" sz="1758" dirty="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41111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Vibrato C</a:t>
            </a:r>
            <a:r>
              <a:rPr lang="en-US"/>
              <a:t>++ code(2/2</a:t>
            </a:r>
            <a:r>
              <a:rPr lang="en-US" dirty="0"/>
              <a:t>)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45577"/>
            <a:ext cx="9144000" cy="6112423"/>
          </a:xfrm>
          <a:ln/>
        </p:spPr>
        <p:txBody>
          <a:bodyPr vert="horz" wrap="square" lIns="50800" tIns="50800" rIns="40640" bIns="50800" numCol="1" anchor="ctr" anchorCtr="0" compatLnSpc="1">
            <a:prstTxWarp prst="textNoShape">
              <a:avLst/>
            </a:prstTxWarp>
          </a:bodyPr>
          <a:lstStyle/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for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lt;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umSamples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 ++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{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in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Recalculate read pointer position with respect to write pointer.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urrentDelay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sweepWid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_*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+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sin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2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* M_PI *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)/2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Subtract 3 samples to delay pointer so enough written samples to interpolate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mod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-currentDelay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getSampleRat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))+BufLength-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3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Interpolate fractional value from where read pointer sits between two samples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fraction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-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1406" dirty="0" err="1">
                <a:solidFill>
                  <a:srgbClr val="AB0D92"/>
                </a:solidFill>
                <a:latin typeface="Courier New"/>
              </a:rPr>
              <a:t>int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floor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r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+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%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=fraction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next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+(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-fraction)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rev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elay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 = in;</a:t>
            </a:r>
            <a:r>
              <a:rPr lang="en-GB" sz="1406" dirty="0">
                <a:solidFill>
                  <a:srgbClr val="007400"/>
                </a:solidFill>
                <a:latin typeface="Courier New"/>
              </a:rPr>
              <a:t> // Store current information in delay buffer</a:t>
            </a:r>
            <a:endParaRPr lang="en-GB" sz="1406" dirty="0">
              <a:solidFill>
                <a:srgbClr val="000000"/>
              </a:solidFill>
              <a:latin typeface="Courier New"/>
            </a:endParaRP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Increment write pointer at constant rate. Read pointer moves at different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rates depending on settings of LFO, the delay and sweep width.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if 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++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BufLengt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dpw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 Store output sample in buffer, replacing input. Delayed sample is only 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7400"/>
                </a:solidFill>
                <a:latin typeface="Courier New"/>
              </a:rPr>
              <a:t>//component of output (no mixing with dry signal)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channelData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[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] =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terpSampl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+= frequency_*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inverseSampleRate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  <a:r>
              <a:rPr lang="en-GB" sz="1406" dirty="0">
                <a:solidFill>
                  <a:srgbClr val="007400"/>
                </a:solidFill>
                <a:latin typeface="Courier New"/>
              </a:rPr>
              <a:t> // Update LFO phase, keeping it in range 0-1</a:t>
            </a:r>
          </a:p>
          <a:p>
            <a:pPr marL="186401" lvl="2" indent="91526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AB0D92"/>
                </a:solidFill>
                <a:latin typeface="Courier New"/>
              </a:rPr>
              <a:t>if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&gt;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) </a:t>
            </a:r>
            <a:r>
              <a:rPr lang="en-GB" sz="1406" dirty="0" err="1">
                <a:solidFill>
                  <a:srgbClr val="000000"/>
                </a:solidFill>
                <a:latin typeface="Courier New"/>
              </a:rPr>
              <a:t>ph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 -= </a:t>
            </a:r>
            <a:r>
              <a:rPr lang="en-GB" sz="1406" dirty="0">
                <a:solidFill>
                  <a:srgbClr val="1C00D0"/>
                </a:solidFill>
                <a:latin typeface="Courier New"/>
              </a:rPr>
              <a:t>1.0</a:t>
            </a:r>
            <a:r>
              <a:rPr lang="en-GB" sz="1406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0499" indent="0">
              <a:lnSpc>
                <a:spcPct val="107000"/>
              </a:lnSpc>
              <a:spcBef>
                <a:spcPts val="352"/>
              </a:spcBef>
              <a:buNone/>
            </a:pPr>
            <a:r>
              <a:rPr lang="en-GB" sz="1406" dirty="0">
                <a:solidFill>
                  <a:srgbClr val="000000"/>
                </a:solidFill>
                <a:latin typeface="Courier New"/>
              </a:rPr>
              <a:t>}</a:t>
            </a:r>
            <a:endParaRPr lang="en-US" sz="1406" dirty="0">
              <a:latin typeface="Lucida Grande" charset="0"/>
              <a:sym typeface="Lucida Grande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ibrato c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8051" y="1060516"/>
            <a:ext cx="11853948" cy="579748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/>
              <a:t>Our Delay effect will be simple VST plugin</a:t>
            </a:r>
          </a:p>
          <a:p>
            <a:r>
              <a:rPr lang="en-GB" dirty="0"/>
              <a:t>Start with Delay plugin</a:t>
            </a:r>
          </a:p>
          <a:p>
            <a:r>
              <a:rPr lang="en-GB" dirty="0"/>
              <a:t>Add methods for LFO and interpolation</a:t>
            </a:r>
          </a:p>
          <a:p>
            <a:r>
              <a:rPr lang="en-GB" dirty="0"/>
              <a:t>In </a:t>
            </a:r>
            <a:r>
              <a:rPr lang="en-GB" dirty="0" err="1"/>
              <a:t>processBlock</a:t>
            </a:r>
            <a:endParaRPr lang="en-GB" dirty="0"/>
          </a:p>
          <a:p>
            <a:pPr lvl="1"/>
            <a:r>
              <a:rPr lang="en-GB" dirty="0"/>
              <a:t>Outer loop is samples, inner loop is channels</a:t>
            </a:r>
          </a:p>
          <a:p>
            <a:pPr marL="500045" lvl="1" indent="0">
              <a:buNone/>
            </a:pPr>
            <a:r>
              <a:rPr lang="en-GB" dirty="0">
                <a:sym typeface="Wingdings" panose="05000000000000000000" pitchFamily="2" charset="2"/>
              </a:rPr>
              <a:t> So only increment pointer once for each s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5311465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Define and initialis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Start with Delay plugin</a:t>
            </a:r>
          </a:p>
          <a:p>
            <a:pPr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Change private parameters to </a:t>
            </a:r>
            <a:r>
              <a:rPr lang="en-GB" dirty="0" err="1">
                <a:solidFill>
                  <a:prstClr val="black"/>
                </a:solidFill>
              </a:rPr>
              <a:t>pluginProcessor.h</a:t>
            </a: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316106" y="2212489"/>
            <a:ext cx="11714531" cy="381642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wavefor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</a:p>
          <a:p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            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arameterChanged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Frequency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arameterChoi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ionTypeParam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endParaRPr lang="en-GB" sz="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             </a:t>
            </a:r>
            <a:r>
              <a:rPr lang="en-GB" dirty="0">
                <a:solidFill>
                  <a:srgbClr val="008000"/>
                </a:solidFill>
                <a:latin typeface="Cascadia Mono" panose="020B0609020000020004" pitchFamily="49" charset="0"/>
              </a:rPr>
              <a:t>// Phase of the low-frequency oscillator</a:t>
            </a:r>
            <a:endParaRPr lang="en-GB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endParaRPr lang="en-GB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SampleBuff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02D4123-1918-8610-2126-A946CFB407C7}"/>
              </a:ext>
            </a:extLst>
          </p:cNvPr>
          <p:cNvSpPr/>
          <p:nvPr/>
        </p:nvSpPr>
        <p:spPr>
          <a:xfrm>
            <a:off x="316106" y="3352794"/>
            <a:ext cx="7082767" cy="1177365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3BF33A-4816-8882-2AA6-14AC78C711EA}"/>
              </a:ext>
            </a:extLst>
          </p:cNvPr>
          <p:cNvCxnSpPr>
            <a:cxnSpLocks/>
            <a:stCxn id="4" idx="3"/>
          </p:cNvCxnSpPr>
          <p:nvPr/>
        </p:nvCxnSpPr>
        <p:spPr>
          <a:xfrm flipV="1">
            <a:off x="7398873" y="3567947"/>
            <a:ext cx="1679389" cy="373530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ADDAB8F-E880-3E31-FFAE-8A51A7D2CB79}"/>
              </a:ext>
            </a:extLst>
          </p:cNvPr>
          <p:cNvSpPr txBox="1"/>
          <p:nvPr/>
        </p:nvSpPr>
        <p:spPr>
          <a:xfrm>
            <a:off x="8963850" y="3258948"/>
            <a:ext cx="1929008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Parameters on interfac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09709F0-CF9D-53C8-00AE-B2CB9E677F0B}"/>
              </a:ext>
            </a:extLst>
          </p:cNvPr>
          <p:cNvSpPr/>
          <p:nvPr/>
        </p:nvSpPr>
        <p:spPr>
          <a:xfrm>
            <a:off x="346434" y="5151149"/>
            <a:ext cx="6873145" cy="968751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7135D28-A09E-2014-F71D-30A3A8849950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7219579" y="5118609"/>
            <a:ext cx="1632028" cy="516916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F6D2FA2-51C9-5915-3DBC-FF23FC9DA040}"/>
              </a:ext>
            </a:extLst>
          </p:cNvPr>
          <p:cNvSpPr txBox="1"/>
          <p:nvPr/>
        </p:nvSpPr>
        <p:spPr>
          <a:xfrm>
            <a:off x="8868233" y="4995046"/>
            <a:ext cx="2894992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Circular buffer variables for implementing delay</a:t>
            </a:r>
          </a:p>
        </p:txBody>
      </p:sp>
    </p:spTree>
    <p:extLst>
      <p:ext uri="{BB962C8B-B14F-4D97-AF65-F5344CB8AC3E}">
        <p14:creationId xmlns:p14="http://schemas.microsoft.com/office/powerpoint/2010/main" val="998146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  <p:bldP spid="4" grpId="1" animBg="1"/>
      <p:bldP spid="7" grpId="0" animBg="1"/>
      <p:bldP spid="7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prstClr val="black"/>
                </a:solidFill>
              </a:rPr>
              <a:t>Define and initialis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797" y="991985"/>
            <a:ext cx="11433568" cy="401781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GB" sz="2800" dirty="0">
                <a:solidFill>
                  <a:prstClr val="black"/>
                </a:solidFill>
              </a:rPr>
              <a:t>Set up delay buffer in </a:t>
            </a:r>
            <a:r>
              <a:rPr lang="en-GB" sz="2800" dirty="0" err="1">
                <a:solidFill>
                  <a:prstClr val="black"/>
                </a:solidFill>
              </a:rPr>
              <a:t>prepareToPlay</a:t>
            </a:r>
            <a:r>
              <a:rPr lang="en-GB" sz="2800" dirty="0">
                <a:solidFill>
                  <a:prstClr val="black"/>
                </a:solidFill>
              </a:rPr>
              <a:t> on pluginProcessor.cpp</a:t>
            </a:r>
          </a:p>
          <a:p>
            <a:pPr lvl="1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Allocate and zero the delay </a:t>
            </a:r>
            <a:r>
              <a:rPr lang="en-GB" dirty="0" err="1">
                <a:solidFill>
                  <a:prstClr val="black"/>
                </a:solidFill>
              </a:rPr>
              <a:t>buffersize</a:t>
            </a:r>
            <a:r>
              <a:rPr lang="en-GB" dirty="0">
                <a:solidFill>
                  <a:prstClr val="black"/>
                </a:solidFill>
              </a:rPr>
              <a:t> will depend on current sample rate)</a:t>
            </a:r>
          </a:p>
          <a:p>
            <a:pPr lvl="1">
              <a:lnSpc>
                <a:spcPct val="100000"/>
              </a:lnSpc>
            </a:pPr>
            <a:r>
              <a:rPr lang="en-GB" dirty="0">
                <a:solidFill>
                  <a:prstClr val="black"/>
                </a:solidFill>
              </a:rPr>
              <a:t>Add 3 extra samples to allow cubic interpolation even at maximum delay</a:t>
            </a: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>
              <a:solidFill>
                <a:prstClr val="black"/>
              </a:solidFill>
            </a:endParaRPr>
          </a:p>
          <a:p>
            <a:pPr>
              <a:lnSpc>
                <a:spcPct val="100000"/>
              </a:lnSpc>
            </a:pPr>
            <a:endParaRPr lang="en-GB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A1139F4-3691-A71D-C20B-9DEAE00A0816}"/>
              </a:ext>
            </a:extLst>
          </p:cNvPr>
          <p:cNvSpPr txBox="1"/>
          <p:nvPr/>
        </p:nvSpPr>
        <p:spPr>
          <a:xfrm>
            <a:off x="370540" y="2920919"/>
            <a:ext cx="9765661" cy="258532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void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NewProjectAudioProcess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prepareToPlay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doub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sPerBlock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Ma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NormalisableRang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.end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weepWidthMa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+ 3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setSiz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2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.clea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lfo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0.0f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scadia Mono" panose="020B0609020000020004" pitchFamily="49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61129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LF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2847" y="1268956"/>
            <a:ext cx="11761694" cy="210630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Set up the basics in the </a:t>
            </a:r>
            <a:r>
              <a:rPr lang="en-GB" sz="2600" dirty="0" err="1">
                <a:solidFill>
                  <a:prstClr val="black"/>
                </a:solidFill>
              </a:rPr>
              <a:t>processBlock</a:t>
            </a:r>
            <a:r>
              <a:rPr lang="en-GB" sz="2600" dirty="0">
                <a:solidFill>
                  <a:prstClr val="black"/>
                </a:solidFill>
              </a:rPr>
              <a:t> method on pluginProcessor.cp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587433" y="1877646"/>
            <a:ext cx="10533648" cy="286232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TotalNumIn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  </a:t>
            </a:r>
          </a:p>
          <a:p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Out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TotalNumOutputChannel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 err="1">
                <a:solidFill>
                  <a:srgbClr val="0000FF"/>
                </a:solidFill>
                <a:latin typeface="Cascadia Mono" panose="020B0609020000020004" pitchFamily="49" charset="0"/>
              </a:rPr>
              <a:t>cons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buffer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.getNumSample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 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AudioProcess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ryWetMix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ryWetMix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feedback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eedback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auto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Tim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TimePara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-&gt;get();</a:t>
            </a:r>
          </a:p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channel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p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pw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 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 </a:t>
            </a:r>
            <a:r>
              <a:rPr lang="en-GB" sz="18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dpr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 = delay read pointer; </a:t>
            </a:r>
            <a:r>
              <a:rPr lang="en-GB" sz="18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dpw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 = delay write pointer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WritePositio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Tim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SampleRat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))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+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% 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  <a:endParaRPr lang="en-GB" sz="24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F11C3E-FF4B-7DE0-92B9-E776B49EFDBE}"/>
              </a:ext>
            </a:extLst>
          </p:cNvPr>
          <p:cNvSpPr/>
          <p:nvPr/>
        </p:nvSpPr>
        <p:spPr>
          <a:xfrm>
            <a:off x="582460" y="1801085"/>
            <a:ext cx="8672751" cy="1288104"/>
          </a:xfrm>
          <a:prstGeom prst="rect">
            <a:avLst/>
          </a:prstGeom>
          <a:noFill/>
          <a:ln w="222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60F1A7D-7D07-5F34-787C-0F00D4614C34}"/>
              </a:ext>
            </a:extLst>
          </p:cNvPr>
          <p:cNvCxnSpPr>
            <a:cxnSpLocks/>
            <a:stCxn id="4" idx="3"/>
            <a:endCxn id="6" idx="1"/>
          </p:cNvCxnSpPr>
          <p:nvPr/>
        </p:nvCxnSpPr>
        <p:spPr>
          <a:xfrm flipV="1">
            <a:off x="9255211" y="1355375"/>
            <a:ext cx="660296" cy="1089762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5561D624-43CC-E30D-A6DA-D15EC0ED58B3}"/>
              </a:ext>
            </a:extLst>
          </p:cNvPr>
          <p:cNvSpPr txBox="1"/>
          <p:nvPr/>
        </p:nvSpPr>
        <p:spPr>
          <a:xfrm>
            <a:off x="9915507" y="1001432"/>
            <a:ext cx="2139034" cy="70788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b="1" dirty="0"/>
              <a:t>Information about these samples</a:t>
            </a:r>
          </a:p>
        </p:txBody>
      </p:sp>
    </p:spTree>
    <p:extLst>
      <p:ext uri="{BB962C8B-B14F-4D97-AF65-F5344CB8AC3E}">
        <p14:creationId xmlns:p14="http://schemas.microsoft.com/office/powerpoint/2010/main" val="2448056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t LFO s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20413-1026-D741-C185-8E2FCC1E5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459" y="1001433"/>
            <a:ext cx="11917082" cy="97080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Function for calculating ‘biased’ LFO waveforms with output range [0, 1]</a:t>
            </a:r>
          </a:p>
          <a:p>
            <a:pPr>
              <a:lnSpc>
                <a:spcPct val="100000"/>
              </a:lnSpc>
            </a:pPr>
            <a:r>
              <a:rPr lang="en-GB" sz="2600" dirty="0">
                <a:solidFill>
                  <a:prstClr val="black"/>
                </a:solidFill>
              </a:rPr>
              <a:t>Phase range [0, 1], output also [0, 1]</a:t>
            </a:r>
          </a:p>
          <a:p>
            <a:pPr lvl="1"/>
            <a:r>
              <a:rPr lang="en-GB" sz="2178" dirty="0">
                <a:solidFill>
                  <a:prstClr val="black"/>
                </a:solidFill>
              </a:rPr>
              <a:t>not [-1, +1] as for ordinary Sine fun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591671" y="2178933"/>
            <a:ext cx="10626165" cy="452431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VibratoAudioProcessor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getLfoSampl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wavefor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switch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waveform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c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0: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Triangle: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0.25f)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0.5f + 2.0f*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el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0.75f)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1.0f - 2.0f*(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0.25f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el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2.0f*(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0.75f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c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1: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Sawtooth: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0.5f)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0.5f + 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el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- 0.5f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c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2: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</a:t>
            </a:r>
            <a:r>
              <a:rPr lang="en-GB" sz="18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InverseSawtooth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:</a:t>
            </a:r>
            <a:endParaRPr lang="en-GB" sz="18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&lt; 0.5f) r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etur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0.5f - 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el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1.5f - 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c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3:</a:t>
            </a:r>
            <a:r>
              <a:rPr lang="en-GB" sz="1800" dirty="0">
                <a:solidFill>
                  <a:srgbClr val="008000"/>
                </a:solidFill>
                <a:latin typeface="Cascadia Mono" panose="020B0609020000020004" pitchFamily="49" charset="0"/>
              </a:rPr>
              <a:t>//Sine: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0.5f + 0.5f*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sinf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juc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18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MathConstants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&lt;</a:t>
            </a:r>
            <a:r>
              <a:rPr lang="en-GB" sz="18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&gt;::</a:t>
            </a:r>
            <a:r>
              <a:rPr lang="en-GB" sz="18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twoPi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* </a:t>
            </a:r>
            <a:r>
              <a:rPr lang="en-GB" sz="1800" dirty="0">
                <a:solidFill>
                  <a:srgbClr val="808080"/>
                </a:solidFill>
                <a:latin typeface="Cascadia Mono" panose="020B0609020000020004" pitchFamily="49" charset="0"/>
              </a:rPr>
              <a:t>phase</a:t>
            </a:r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  }</a:t>
            </a:r>
          </a:p>
          <a:p>
            <a:r>
              <a:rPr lang="en-GB" sz="18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lang="en-GB" sz="24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24487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e sampl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190921" y="1748248"/>
            <a:ext cx="11708231" cy="347787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NewProjectAudioProcessor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switc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2000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cas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0: { </a:t>
            </a:r>
            <a:r>
              <a:rPr lang="en-GB" sz="2000" dirty="0">
                <a:solidFill>
                  <a:srgbClr val="008000"/>
                </a:solidFill>
                <a:latin typeface="Cascadia Mono" panose="020B0609020000020004" pitchFamily="49" charset="0"/>
              </a:rPr>
              <a:t>//</a:t>
            </a:r>
            <a:r>
              <a:rPr lang="en-GB" sz="2000" dirty="0" err="1">
                <a:solidFill>
                  <a:srgbClr val="008000"/>
                </a:solidFill>
                <a:latin typeface="Cascadia Mono" panose="020B0609020000020004" pitchFamily="49" charset="0"/>
              </a:rPr>
              <a:t>NearestNeighbour</a:t>
            </a:r>
            <a:r>
              <a:rPr lang="en-GB" sz="2000" dirty="0">
                <a:solidFill>
                  <a:srgbClr val="008000"/>
                </a:solidFill>
                <a:latin typeface="Cascadia Mono" panose="020B0609020000020004" pitchFamily="49" charset="0"/>
              </a:rPr>
              <a:t>:</a:t>
            </a:r>
            <a:endParaRPr lang="en-GB" sz="20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losestSampleIndex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= (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loorf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+ 0.5f)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f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losestSampleIndex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==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 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losestSampleIndex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= 0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[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closestSampleIndex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]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}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…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}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lang="en-GB" sz="28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C2E0F8E-AC96-5386-2B23-A7D7C0486B92}"/>
              </a:ext>
            </a:extLst>
          </p:cNvPr>
          <p:cNvCxnSpPr>
            <a:cxnSpLocks/>
            <a:endCxn id="5" idx="1"/>
          </p:cNvCxnSpPr>
          <p:nvPr/>
        </p:nvCxnSpPr>
        <p:spPr>
          <a:xfrm flipV="1">
            <a:off x="5187577" y="1948528"/>
            <a:ext cx="4159623" cy="969496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15134A7-EBE1-FBD5-330B-0A7340C033FE}"/>
              </a:ext>
            </a:extLst>
          </p:cNvPr>
          <p:cNvSpPr txBox="1"/>
          <p:nvPr/>
        </p:nvSpPr>
        <p:spPr>
          <a:xfrm>
            <a:off x="9347200" y="1286808"/>
            <a:ext cx="2468282" cy="1323439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Round to nearest integer. If it rounds to end of buffer, roll back to beginning</a:t>
            </a:r>
          </a:p>
        </p:txBody>
      </p:sp>
    </p:spTree>
    <p:extLst>
      <p:ext uri="{BB962C8B-B14F-4D97-AF65-F5344CB8AC3E}">
        <p14:creationId xmlns:p14="http://schemas.microsoft.com/office/powerpoint/2010/main" val="178454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simulation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446469"/>
            <a:r>
              <a:rPr lang="en-US"/>
              <a:t>Small, </a:t>
            </a:r>
            <a:r>
              <a:rPr lang="en-US">
                <a:solidFill>
                  <a:srgbClr val="0000FF"/>
                </a:solidFill>
              </a:rPr>
              <a:t>quasi-periodic</a:t>
            </a:r>
            <a:r>
              <a:rPr lang="en-US"/>
              <a:t> variations in </a:t>
            </a:r>
            <a:r>
              <a:rPr lang="en-US">
                <a:solidFill>
                  <a:srgbClr val="0000FF"/>
                </a:solidFill>
              </a:rPr>
              <a:t>pitch</a:t>
            </a:r>
            <a:r>
              <a:rPr lang="en-US"/>
              <a:t> of tone</a:t>
            </a:r>
          </a:p>
          <a:p>
            <a:pPr marL="803643" lvl="1"/>
            <a:r>
              <a:rPr lang="en-US"/>
              <a:t>Typical vibrato </a:t>
            </a:r>
            <a:r>
              <a:rPr lang="en-US">
                <a:solidFill>
                  <a:srgbClr val="0000FF"/>
                </a:solidFill>
              </a:rPr>
              <a:t>depth</a:t>
            </a:r>
            <a:r>
              <a:rPr lang="en-US"/>
              <a:t> is on order of 1 percent </a:t>
            </a:r>
          </a:p>
          <a:p>
            <a:pPr marL="803643" lvl="1"/>
            <a:r>
              <a:rPr lang="en-US"/>
              <a:t>One semitone =                    variation </a:t>
            </a:r>
          </a:p>
          <a:p>
            <a:pPr marL="446469"/>
            <a:r>
              <a:rPr lang="en-US"/>
              <a:t>Often accompanied by </a:t>
            </a:r>
            <a:r>
              <a:rPr lang="en-US">
                <a:solidFill>
                  <a:srgbClr val="0000FF"/>
                </a:solidFill>
              </a:rPr>
              <a:t>tremolo</a:t>
            </a:r>
            <a:endParaRPr lang="en-US"/>
          </a:p>
          <a:p>
            <a:pPr marL="803643" lvl="1"/>
            <a:r>
              <a:rPr lang="en-US">
                <a:solidFill>
                  <a:srgbClr val="0000FF"/>
                </a:solidFill>
              </a:rPr>
              <a:t>Amplitude modulation</a:t>
            </a:r>
            <a:r>
              <a:rPr lang="en-US"/>
              <a:t> at same frequency as vibrato</a:t>
            </a:r>
          </a:p>
          <a:p>
            <a:pPr marL="446469"/>
            <a:r>
              <a:rPr lang="en-US"/>
              <a:t>To apply vibrato</a:t>
            </a:r>
          </a:p>
          <a:p>
            <a:pPr marL="803643" lvl="1"/>
            <a:r>
              <a:rPr lang="en-US"/>
              <a:t>Quasi-periodic </a:t>
            </a:r>
            <a:r>
              <a:rPr lang="en-US">
                <a:solidFill>
                  <a:srgbClr val="0000FF"/>
                </a:solidFill>
              </a:rPr>
              <a:t>frequency shift</a:t>
            </a:r>
            <a:endParaRPr lang="en-US"/>
          </a:p>
          <a:p>
            <a:pPr marL="803643" lvl="1"/>
            <a:r>
              <a:rPr lang="en-US"/>
              <a:t>Use a </a:t>
            </a:r>
            <a:r>
              <a:rPr lang="en-US">
                <a:solidFill>
                  <a:srgbClr val="0000FF"/>
                </a:solidFill>
              </a:rPr>
              <a:t>modulated delay line</a:t>
            </a:r>
            <a:endParaRPr lang="en-US"/>
          </a:p>
          <a:p>
            <a:pPr marL="446469"/>
            <a:r>
              <a:rPr lang="en-US"/>
              <a:t>Time-varying delay changes pitch of sound</a:t>
            </a:r>
          </a:p>
          <a:p>
            <a:pPr marL="803643" lvl="1"/>
            <a:r>
              <a:rPr lang="en-US"/>
              <a:t>Simulated Doppler shift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4517" y="2437805"/>
            <a:ext cx="1535906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e sampl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190921" y="1748248"/>
            <a:ext cx="11708231" cy="440120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NewProjectAudioProcessor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switc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2000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…</a:t>
            </a:r>
            <a:endParaRPr lang="en-GB" sz="20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cas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1: { </a:t>
            </a:r>
            <a:r>
              <a:rPr lang="en-GB" sz="2000" dirty="0">
                <a:solidFill>
                  <a:srgbClr val="008000"/>
                </a:solidFill>
                <a:latin typeface="Cascadia Mono" panose="020B0609020000020004" pitchFamily="49" charset="0"/>
              </a:rPr>
              <a:t>// linear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fraction =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- 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loorf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sample0 = (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loorf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sample1 = (sample0 + 1) %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fraction *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[sample1] 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+ (1.0f - fraction) *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[sample0]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}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…</a:t>
            </a:r>
            <a:endParaRPr lang="en-GB" sz="2000" dirty="0">
              <a:solidFill>
                <a:srgbClr val="000000"/>
              </a:solidFill>
              <a:latin typeface="Cascadia Mono" panose="020B0609020000020004" pitchFamily="49" charset="0"/>
            </a:endParaRP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}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lang="en-GB" sz="28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E3686EF-BAB9-98DF-D6E2-EFED7F551366}"/>
              </a:ext>
            </a:extLst>
          </p:cNvPr>
          <p:cNvCxnSpPr>
            <a:cxnSpLocks/>
            <a:endCxn id="12" idx="1"/>
          </p:cNvCxnSpPr>
          <p:nvPr/>
        </p:nvCxnSpPr>
        <p:spPr>
          <a:xfrm flipV="1">
            <a:off x="5262657" y="2256316"/>
            <a:ext cx="4159622" cy="969496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6E83153-375D-6AD2-6708-B36C046F77B7}"/>
              </a:ext>
            </a:extLst>
          </p:cNvPr>
          <p:cNvSpPr txBox="1"/>
          <p:nvPr/>
        </p:nvSpPr>
        <p:spPr>
          <a:xfrm>
            <a:off x="9422279" y="1594596"/>
            <a:ext cx="2674471" cy="1323439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adjust sample weights with fraction by which read pointer between 2 samples</a:t>
            </a:r>
          </a:p>
        </p:txBody>
      </p:sp>
    </p:spTree>
    <p:extLst>
      <p:ext uri="{BB962C8B-B14F-4D97-AF65-F5344CB8AC3E}">
        <p14:creationId xmlns:p14="http://schemas.microsoft.com/office/powerpoint/2010/main" val="14596525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212E-98BB-B9A3-DFE9-B4F95E1EA6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e sampl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7B1AAE-913C-6F01-8193-03F17736D115}"/>
              </a:ext>
            </a:extLst>
          </p:cNvPr>
          <p:cNvSpPr txBox="1"/>
          <p:nvPr/>
        </p:nvSpPr>
        <p:spPr>
          <a:xfrm>
            <a:off x="190921" y="1748248"/>
            <a:ext cx="11708231" cy="467820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2B91AF"/>
                </a:solidFill>
                <a:latin typeface="Cascadia Mono" panose="020B0609020000020004" pitchFamily="49" charset="0"/>
              </a:rPr>
              <a:t>NewProjectAudioProcessor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::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interpolateSampl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*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,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switc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(</a:t>
            </a:r>
            <a:r>
              <a:rPr lang="en-GB" sz="2000" dirty="0">
                <a:solidFill>
                  <a:srgbClr val="808080"/>
                </a:solidFill>
                <a:latin typeface="Cascadia Mono" panose="020B0609020000020004" pitchFamily="49" charset="0"/>
              </a:rPr>
              <a:t>typ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 {</a:t>
            </a:r>
          </a:p>
          <a:p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    …</a:t>
            </a:r>
          </a:p>
          <a:p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    case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2: { </a:t>
            </a:r>
            <a:r>
              <a:rPr lang="en-GB" sz="2000" dirty="0">
                <a:solidFill>
                  <a:srgbClr val="008000"/>
                </a:solidFill>
                <a:latin typeface="Cascadia Mono" panose="020B0609020000020004" pitchFamily="49" charset="0"/>
              </a:rPr>
              <a:t>//quadratic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sample1 = (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)</a:t>
            </a:r>
            <a:r>
              <a:rPr lang="en-GB" sz="2000" dirty="0" err="1">
                <a:solidFill>
                  <a:srgbClr val="000000"/>
                </a:solidFill>
                <a:latin typeface="Cascadia Mono" panose="020B0609020000020004" pitchFamily="49" charset="0"/>
              </a:rPr>
              <a:t>floorf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(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+ 0.5) %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sample2 = (sample1 + 1) %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in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sample0 = (sample1 - 1) %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BufferLength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float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fraction =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ReadPositio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- sample1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</a:t>
            </a:r>
            <a:r>
              <a:rPr lang="en-GB" sz="2000" dirty="0">
                <a:solidFill>
                  <a:srgbClr val="0000FF"/>
                </a:solidFill>
                <a:latin typeface="Cascadia Mono" panose="020B0609020000020004" pitchFamily="49" charset="0"/>
              </a:rPr>
              <a:t>return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(fraction * (fraction - 1) *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[sample0]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- 2 * (fraction - 1) * (fraction + 1) *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[sample1]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       + fraction * (fraction + 1) * </a:t>
            </a:r>
            <a:r>
              <a:rPr lang="en-GB" sz="2000" dirty="0" err="1">
                <a:solidFill>
                  <a:srgbClr val="808080"/>
                </a:solidFill>
                <a:latin typeface="Cascadia Mono" panose="020B0609020000020004" pitchFamily="49" charset="0"/>
              </a:rPr>
              <a:t>delayData</a:t>
            </a:r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[sample2]) / 2.0f;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  }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  }</a:t>
            </a:r>
          </a:p>
          <a:p>
            <a:r>
              <a:rPr lang="en-GB" sz="2000" dirty="0">
                <a:solidFill>
                  <a:srgbClr val="000000"/>
                </a:solidFill>
                <a:latin typeface="Cascadia Mono" panose="020B0609020000020004" pitchFamily="49" charset="0"/>
              </a:rPr>
              <a:t>}</a:t>
            </a:r>
            <a:endParaRPr lang="en-GB" sz="2800" dirty="0">
              <a:solidFill>
                <a:srgbClr val="000000"/>
              </a:solidFill>
              <a:latin typeface="Cascadia Mono" panose="020B0609020000020004" pitchFamily="49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CC83061-C463-0CEC-AA4B-05FDEB66BBB7}"/>
              </a:ext>
            </a:extLst>
          </p:cNvPr>
          <p:cNvCxnSpPr>
            <a:cxnSpLocks/>
            <a:endCxn id="15" idx="1"/>
          </p:cNvCxnSpPr>
          <p:nvPr/>
        </p:nvCxnSpPr>
        <p:spPr>
          <a:xfrm flipV="1">
            <a:off x="4326966" y="2295381"/>
            <a:ext cx="4159622" cy="969496"/>
          </a:xfrm>
          <a:prstGeom prst="straightConnector1">
            <a:avLst/>
          </a:prstGeom>
          <a:ln w="25400"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4831D541-01FF-060A-52C7-DD916370C7FB}"/>
              </a:ext>
            </a:extLst>
          </p:cNvPr>
          <p:cNvSpPr txBox="1"/>
          <p:nvPr/>
        </p:nvSpPr>
        <p:spPr>
          <a:xfrm>
            <a:off x="8486588" y="1633661"/>
            <a:ext cx="2674471" cy="1323439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adjust sample weights with fraction by which read pointer between 3 samples</a:t>
            </a:r>
          </a:p>
        </p:txBody>
      </p:sp>
    </p:spTree>
    <p:extLst>
      <p:ext uri="{BB962C8B-B14F-4D97-AF65-F5344CB8AC3E}">
        <p14:creationId xmlns:p14="http://schemas.microsoft.com/office/powerpoint/2010/main" val="705262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Vibrato in the acoustic world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446469"/>
            <a:r>
              <a:rPr lang="en-US">
                <a:solidFill>
                  <a:srgbClr val="0000FF"/>
                </a:solidFill>
              </a:rPr>
              <a:t>Violin</a:t>
            </a:r>
            <a:endParaRPr lang="en-US"/>
          </a:p>
          <a:p>
            <a:pPr marL="803643" lvl="1"/>
            <a:r>
              <a:rPr lang="en-US"/>
              <a:t>Vibrato produced by wiggling finger</a:t>
            </a:r>
          </a:p>
          <a:p>
            <a:pPr marL="803643" lvl="1"/>
            <a:r>
              <a:rPr lang="en-US"/>
              <a:t>Changes where the string is stopped on the fingerboard</a:t>
            </a:r>
          </a:p>
          <a:p>
            <a:pPr marL="803643" lvl="1"/>
            <a:r>
              <a:rPr lang="en-US"/>
              <a:t>Vibrato frequency can be very slow</a:t>
            </a:r>
          </a:p>
          <a:p>
            <a:pPr marL="1071524" lvl="2"/>
            <a:r>
              <a:rPr lang="en-US"/>
              <a:t>circa 6 Hz for example</a:t>
            </a:r>
          </a:p>
          <a:p>
            <a:pPr marL="803643" lvl="1"/>
            <a:r>
              <a:rPr lang="en-US"/>
              <a:t>Frequency modulations of string vibrations produce amplitude modulations </a:t>
            </a:r>
          </a:p>
          <a:p>
            <a:pPr marL="1071524" lvl="2"/>
            <a:r>
              <a:rPr lang="en-US"/>
              <a:t>Due to complex frequency response of violin body</a:t>
            </a:r>
          </a:p>
          <a:p>
            <a:pPr marL="446469"/>
            <a:r>
              <a:rPr lang="en-US">
                <a:solidFill>
                  <a:srgbClr val="0000FF"/>
                </a:solidFill>
              </a:rPr>
              <a:t>Singing voice</a:t>
            </a:r>
            <a:r>
              <a:rPr lang="en-US"/>
              <a:t> </a:t>
            </a:r>
          </a:p>
          <a:p>
            <a:pPr marL="803643" lvl="1"/>
            <a:r>
              <a:rPr lang="en-US"/>
              <a:t>Vibrato produced by modulating tension of vocal fold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04367" y="794742"/>
            <a:ext cx="9018984" cy="3732609"/>
          </a:xfrm>
          <a:ln/>
        </p:spPr>
        <p:txBody>
          <a:bodyPr/>
          <a:lstStyle/>
          <a:p>
            <a:pPr marL="446469"/>
            <a:r>
              <a:rPr lang="en-US"/>
              <a:t>Single note (A#) with no vibrato</a:t>
            </a:r>
          </a:p>
          <a:p>
            <a:pPr marL="446469"/>
            <a:r>
              <a:rPr lang="en-US"/>
              <a:t>Same note, with vibrato</a:t>
            </a:r>
          </a:p>
          <a:p>
            <a:pPr marL="446469"/>
            <a:r>
              <a:rPr lang="en-US"/>
              <a:t>Without vibrato, with reverb</a:t>
            </a:r>
          </a:p>
          <a:p>
            <a:pPr marL="446469"/>
            <a:r>
              <a:rPr lang="en-US"/>
              <a:t>Vibrato and reverb</a:t>
            </a:r>
          </a:p>
        </p:txBody>
      </p:sp>
      <p:pic>
        <p:nvPicPr>
          <p:cNvPr id="14339" name="Picture 3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51309" y="4000500"/>
            <a:ext cx="10277475" cy="28575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14340" name="Picture 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1634133"/>
            <a:ext cx="473273" cy="473273"/>
          </a:xfrm>
          <a:prstGeom prst="rect">
            <a:avLst/>
          </a:prstGeom>
          <a:noFill/>
        </p:spPr>
      </p:pic>
      <p:pic>
        <p:nvPicPr>
          <p:cNvPr id="14341" name="Picture 5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2214563"/>
            <a:ext cx="473273" cy="473273"/>
          </a:xfrm>
          <a:prstGeom prst="rect">
            <a:avLst/>
          </a:prstGeom>
          <a:noFill/>
        </p:spPr>
      </p:pic>
      <p:pic>
        <p:nvPicPr>
          <p:cNvPr id="14342" name="Picture 6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2687836"/>
            <a:ext cx="473273" cy="473273"/>
          </a:xfrm>
          <a:prstGeom prst="rect">
            <a:avLst/>
          </a:prstGeom>
          <a:noFill/>
        </p:spPr>
      </p:pic>
      <p:pic>
        <p:nvPicPr>
          <p:cNvPr id="14343" name="Picture 7">
            <a:hlinkClick r:id="" action="ppaction://media"/>
          </p:cNvPr>
          <p:cNvPicPr>
            <a:picLocks noChangeAspect="1" noChangeArrowheads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35453" y="3107531"/>
            <a:ext cx="473273" cy="4732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66986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43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" fill="hold"/>
                                        <p:tgtEl>
                                          <p:spTgt spid="14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143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" fill="hold"/>
                                        <p:tgtEl>
                                          <p:spTgt spid="143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0"/>
                </p:tgtEl>
              </p:cMediaNode>
            </p:audio>
            <p:audio>
              <p:cMediaNode>
                <p:cTn id="4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1"/>
                </p:tgtEl>
              </p:cMediaNode>
            </p:audio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2"/>
                </p:tgtEl>
              </p:cMediaNode>
            </p:audio>
            <p:audio>
              <p:cMediaNode>
                <p:cTn id="4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3"/>
                </p:tgtEl>
              </p:cMediaNode>
            </p:audio>
          </p:childTnLst>
        </p:cTn>
      </p:par>
    </p:tnLst>
    <p:bldLst>
      <p:bldP spid="14338" grpId="0" build="p" bldLvl="5" autoUpdateAnimBg="0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igital implementation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301" y="794742"/>
            <a:ext cx="10791824" cy="3920133"/>
          </a:xfrm>
          <a:ln/>
        </p:spPr>
        <p:txBody>
          <a:bodyPr/>
          <a:lstStyle/>
          <a:p>
            <a:pPr marL="446469"/>
            <a:r>
              <a:rPr lang="en-US" dirty="0"/>
              <a:t>Variable delay alone, </a:t>
            </a:r>
            <a:r>
              <a:rPr lang="en-US" dirty="0">
                <a:solidFill>
                  <a:srgbClr val="0000FF"/>
                </a:solidFill>
              </a:rPr>
              <a:t>no mix</a:t>
            </a:r>
            <a:endParaRPr lang="en-US" dirty="0"/>
          </a:p>
          <a:p>
            <a:pPr marL="803643" lvl="1"/>
            <a:r>
              <a:rPr lang="en-US" dirty="0"/>
              <a:t>Delay </a:t>
            </a:r>
            <a:r>
              <a:rPr lang="en-US" dirty="0">
                <a:solidFill>
                  <a:srgbClr val="0000FF"/>
                </a:solidFill>
              </a:rPr>
              <a:t>modulation</a:t>
            </a:r>
            <a:r>
              <a:rPr lang="en-US" dirty="0"/>
              <a:t> yields vibrato when the modulation is sinusoidal</a:t>
            </a:r>
          </a:p>
          <a:p>
            <a:pPr marL="803643" lvl="1"/>
            <a:r>
              <a:rPr lang="en-US" dirty="0"/>
              <a:t>Reduced case of the </a:t>
            </a:r>
            <a:r>
              <a:rPr lang="en-US" dirty="0" err="1"/>
              <a:t>flanger</a:t>
            </a:r>
            <a:endParaRPr lang="en-US" dirty="0"/>
          </a:p>
          <a:p>
            <a:pPr marL="803643" lvl="1"/>
            <a:r>
              <a:rPr lang="en-US" dirty="0"/>
              <a:t>Variation controlled by </a:t>
            </a:r>
            <a:r>
              <a:rPr lang="en-US" dirty="0">
                <a:solidFill>
                  <a:srgbClr val="0000FF"/>
                </a:solidFill>
              </a:rPr>
              <a:t>low-frequency oscillator</a:t>
            </a:r>
          </a:p>
          <a:p>
            <a:pPr marL="803643" lvl="1"/>
            <a:r>
              <a:rPr lang="en-US" dirty="0">
                <a:solidFill>
                  <a:srgbClr val="0000FF"/>
                </a:solidFill>
              </a:rPr>
              <a:t>Interpolated </a:t>
            </a:r>
            <a:r>
              <a:rPr lang="en-US" dirty="0"/>
              <a:t>(fractional) delay line is required</a:t>
            </a:r>
            <a:endParaRPr lang="en-US" dirty="0">
              <a:solidFill>
                <a:srgbClr val="0000FF"/>
              </a:solidFill>
            </a:endParaRPr>
          </a:p>
          <a:p>
            <a:pPr marL="446469"/>
            <a:r>
              <a:rPr lang="en-US" dirty="0"/>
              <a:t>Typical values</a:t>
            </a:r>
          </a:p>
          <a:p>
            <a:pPr marL="803643" lvl="1"/>
            <a:r>
              <a:rPr lang="en-US" dirty="0"/>
              <a:t>M (average delay): 5-10ms</a:t>
            </a:r>
          </a:p>
          <a:p>
            <a:pPr marL="803643" lvl="1"/>
            <a:r>
              <a:rPr lang="en-US" dirty="0"/>
              <a:t>f =           (LFO frequency): 5-14Hz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96070" y="4170164"/>
            <a:ext cx="714375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7" name="basicvib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9032576" y="3985937"/>
            <a:ext cx="563948" cy="5639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591300" y="4542874"/>
            <a:ext cx="1854995" cy="4817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64291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531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" charset="0"/>
                <a:sym typeface="Gill Sans" charset="0"/>
              </a:rPr>
              <a:t>Basic vibrato</a:t>
            </a:r>
            <a:endParaRPr kumimoji="0" lang="en-US" sz="2531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" charset="0"/>
              <a:sym typeface="Gill Sans" charset="0"/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>
          <a:xfrm>
            <a:off x="4213401" y="4997326"/>
            <a:ext cx="3416520" cy="1288595"/>
            <a:chOff x="3588067" y="3135807"/>
            <a:chExt cx="3887241" cy="1466135"/>
          </a:xfrm>
        </p:grpSpPr>
        <p:cxnSp>
          <p:nvCxnSpPr>
            <p:cNvPr id="16" name="Straight Arrow Connector 15"/>
            <p:cNvCxnSpPr>
              <a:stCxn id="17" idx="3"/>
            </p:cNvCxnSpPr>
            <p:nvPr/>
          </p:nvCxnSpPr>
          <p:spPr>
            <a:xfrm>
              <a:off x="6392411" y="4374324"/>
              <a:ext cx="1082897" cy="35846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2"/>
            <p:cNvSpPr txBox="1">
              <a:spLocks noChangeArrowheads="1"/>
            </p:cNvSpPr>
            <p:nvPr/>
          </p:nvSpPr>
          <p:spPr bwMode="auto">
            <a:xfrm>
              <a:off x="4841691" y="4146706"/>
              <a:ext cx="1550720" cy="455236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Delay </a:t>
              </a:r>
              <a:r>
                <a: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M</a:t>
              </a: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[</a:t>
              </a:r>
              <a:r>
                <a: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N</a:t>
              </a: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]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sym typeface="Gill Sans" charset="0"/>
              </a:endParaRPr>
            </a:p>
          </p:txBody>
        </p:sp>
        <p:sp>
          <p:nvSpPr>
            <p:cNvPr id="18" name="TextBox 32"/>
            <p:cNvSpPr txBox="1">
              <a:spLocks noChangeArrowheads="1"/>
            </p:cNvSpPr>
            <p:nvPr/>
          </p:nvSpPr>
          <p:spPr bwMode="auto">
            <a:xfrm>
              <a:off x="3588067" y="3750277"/>
              <a:ext cx="678842" cy="4552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x</a:t>
              </a: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[</a:t>
              </a:r>
              <a:r>
                <a: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n</a:t>
              </a: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]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Gill Sans" charset="0"/>
              </a:endParaRPr>
            </a:p>
          </p:txBody>
        </p:sp>
        <p:cxnSp>
          <p:nvCxnSpPr>
            <p:cNvPr id="19" name="Straight Arrow Connector 18"/>
            <p:cNvCxnSpPr>
              <a:endCxn id="17" idx="1"/>
            </p:cNvCxnSpPr>
            <p:nvPr/>
          </p:nvCxnSpPr>
          <p:spPr>
            <a:xfrm flipV="1">
              <a:off x="3634882" y="4374324"/>
              <a:ext cx="1206809" cy="35019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32"/>
            <p:cNvSpPr txBox="1">
              <a:spLocks noChangeArrowheads="1"/>
            </p:cNvSpPr>
            <p:nvPr/>
          </p:nvSpPr>
          <p:spPr bwMode="auto">
            <a:xfrm>
              <a:off x="6792080" y="3750277"/>
              <a:ext cx="678842" cy="45523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y</a:t>
              </a: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[</a:t>
              </a:r>
              <a:r>
                <a: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n</a:t>
              </a: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Gill Sans" charset="0"/>
                </a:rPr>
                <a:t>]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Gill Sans" charset="0"/>
              </a:endParaRPr>
            </a:p>
          </p:txBody>
        </p:sp>
        <p:sp>
          <p:nvSpPr>
            <p:cNvPr id="21" name="TextBox 12"/>
            <p:cNvSpPr txBox="1">
              <a:spLocks noChangeArrowheads="1"/>
            </p:cNvSpPr>
            <p:nvPr/>
          </p:nvSpPr>
          <p:spPr bwMode="auto">
            <a:xfrm>
              <a:off x="5299171" y="3135807"/>
              <a:ext cx="658049" cy="455236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6429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sym typeface="Gill Sans" charset="0"/>
                </a:rPr>
                <a:t>LFO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sym typeface="Gill Sans" charset="0"/>
              </a:endParaRPr>
            </a:p>
          </p:txBody>
        </p:sp>
        <p:cxnSp>
          <p:nvCxnSpPr>
            <p:cNvPr id="22" name="Straight Arrow Connector 21"/>
            <p:cNvCxnSpPr>
              <a:stCxn id="21" idx="2"/>
              <a:endCxn id="17" idx="0"/>
            </p:cNvCxnSpPr>
            <p:nvPr/>
          </p:nvCxnSpPr>
          <p:spPr>
            <a:xfrm flipH="1">
              <a:off x="5617052" y="3591043"/>
              <a:ext cx="11145" cy="555662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7766811" y="5916199"/>
            <a:ext cx="26133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64291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sym typeface="Arial" charset="0"/>
              </a:rPr>
              <a:t>Modulated delay and pitch shift</a:t>
            </a:r>
            <a:endParaRPr kumimoji="0" lang="en-GB" sz="2953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626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66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Effect of changing delay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6076" y="796207"/>
            <a:ext cx="10251924" cy="6061793"/>
          </a:xfrm>
          <a:ln/>
        </p:spPr>
        <p:txBody>
          <a:bodyPr anchor="t"/>
          <a:lstStyle/>
          <a:p>
            <a:pPr marL="446469">
              <a:spcAft>
                <a:spcPts val="422"/>
              </a:spcAft>
              <a:buNone/>
            </a:pPr>
            <a:r>
              <a:rPr lang="en-US" sz="2531" dirty="0">
                <a:solidFill>
                  <a:srgbClr val="0000FF"/>
                </a:solidFill>
              </a:rPr>
              <a:t>How do frequencies in a signal change with a changing delay?</a:t>
            </a:r>
            <a:endParaRPr lang="en-US" sz="2531" dirty="0"/>
          </a:p>
          <a:p>
            <a:pPr marL="446469"/>
            <a:r>
              <a:rPr lang="en-US" sz="2250" dirty="0"/>
              <a:t>Suppose the delay is constant</a:t>
            </a:r>
          </a:p>
          <a:p>
            <a:pPr marL="446469"/>
            <a:endParaRPr lang="en-US" sz="2250" dirty="0"/>
          </a:p>
          <a:p>
            <a:pPr marL="803643" lvl="1"/>
            <a:r>
              <a:rPr lang="en-US" sz="1828" dirty="0"/>
              <a:t>So output samples are still one sampling period apart</a:t>
            </a:r>
          </a:p>
          <a:p>
            <a:pPr marL="446469"/>
            <a:r>
              <a:rPr lang="en-US" sz="2250" dirty="0"/>
              <a:t>Suppose delay always increasing</a:t>
            </a:r>
            <a:endParaRPr lang="en-US" sz="2250" dirty="0">
              <a:latin typeface="Arial Italic" charset="0"/>
              <a:sym typeface="Arial Italic" charset="0"/>
            </a:endParaRPr>
          </a:p>
          <a:p>
            <a:pPr marL="446469"/>
            <a:endParaRPr lang="en-US" sz="2250" dirty="0"/>
          </a:p>
          <a:p>
            <a:pPr marL="803643" lvl="1"/>
            <a:r>
              <a:rPr lang="en-US" sz="1828" dirty="0"/>
              <a:t>Output samples are 0.9 times the sampling period apart</a:t>
            </a:r>
          </a:p>
          <a:p>
            <a:pPr marL="803643" lvl="1"/>
            <a:r>
              <a:rPr lang="en-US" sz="1828" dirty="0"/>
              <a:t>Less samples (so less time) for one cycle of a sinusoid.</a:t>
            </a:r>
          </a:p>
          <a:p>
            <a:pPr marL="803643" lvl="1"/>
            <a:r>
              <a:rPr lang="en-US" sz="1828" dirty="0"/>
              <a:t>So</a:t>
            </a:r>
            <a:r>
              <a:rPr lang="en-US" sz="1828" dirty="0">
                <a:solidFill>
                  <a:srgbClr val="0000FF"/>
                </a:solidFill>
              </a:rPr>
              <a:t> increasing delay gives longer period / lower frequency / pitch shift down</a:t>
            </a:r>
          </a:p>
          <a:p>
            <a:pPr marL="803643" lvl="1"/>
            <a:r>
              <a:rPr lang="en-US" sz="1828" dirty="0">
                <a:solidFill>
                  <a:srgbClr val="0000FF"/>
                </a:solidFill>
              </a:rPr>
              <a:t>… Decreasing delay gives shorter period / higher frequency / pitch shift up</a:t>
            </a:r>
          </a:p>
          <a:p>
            <a:pPr marL="446469"/>
            <a:r>
              <a:rPr lang="en-US" sz="2250" dirty="0" err="1"/>
              <a:t>Generalises</a:t>
            </a:r>
            <a:r>
              <a:rPr lang="en-US" sz="2250" dirty="0"/>
              <a:t> to pitch shift given by </a:t>
            </a:r>
          </a:p>
          <a:p>
            <a:pPr marL="803643" lvl="1"/>
            <a:r>
              <a:rPr lang="en-US" sz="1828" dirty="0"/>
              <a:t>For </a:t>
            </a:r>
          </a:p>
          <a:p>
            <a:pPr marL="446469"/>
            <a:endParaRPr lang="en-US" sz="2250" dirty="0"/>
          </a:p>
          <a:p>
            <a:pPr marL="446469"/>
            <a:r>
              <a:rPr lang="en-US" sz="2250" dirty="0"/>
              <a:t>Now consider vibrato</a:t>
            </a:r>
          </a:p>
          <a:p>
            <a:pPr marL="446469"/>
            <a:endParaRPr lang="en-US" sz="2250" dirty="0"/>
          </a:p>
          <a:p>
            <a:pPr marL="803643" lvl="1"/>
            <a:endParaRPr lang="en-US" sz="225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20638"/>
              </p:ext>
            </p:extLst>
          </p:nvPr>
        </p:nvGraphicFramePr>
        <p:xfrm>
          <a:off x="6408277" y="1287340"/>
          <a:ext cx="1321594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368280" progId="Equation.DSMT4">
                  <p:embed/>
                </p:oleObj>
              </mc:Choice>
              <mc:Fallback>
                <p:oleObj name="Equation" r:id="rId2" imgW="93960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08277" y="1287340"/>
                        <a:ext cx="1321594" cy="51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33016" y="1820100"/>
          <a:ext cx="2857500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177480" progId="Equation.DSMT4">
                  <p:embed/>
                </p:oleObj>
              </mc:Choice>
              <mc:Fallback>
                <p:oleObj name="Equation" r:id="rId4" imgW="20318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3016" y="1820100"/>
                        <a:ext cx="2857500" cy="25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97210" y="2437816"/>
          <a:ext cx="4125516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571320" progId="Equation.DSMT4">
                  <p:embed/>
                </p:oleObj>
              </mc:Choice>
              <mc:Fallback>
                <p:oleObj name="Equation" r:id="rId6" imgW="2933640" imgH="5713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210" y="2437816"/>
                        <a:ext cx="4125516" cy="803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97172" y="5717545"/>
          <a:ext cx="2071688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368280" progId="Equation.DSMT4">
                  <p:embed/>
                </p:oleObj>
              </mc:Choice>
              <mc:Fallback>
                <p:oleObj name="Equation" r:id="rId8" imgW="1473120" imgH="368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172" y="5717545"/>
                        <a:ext cx="2071688" cy="517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36323" y="4647908"/>
          <a:ext cx="2143125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190440" progId="Equation.DSMT4">
                  <p:embed/>
                </p:oleObj>
              </mc:Choice>
              <mc:Fallback>
                <p:oleObj name="Equation" r:id="rId10" imgW="1523880" imgH="1904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36323" y="4647908"/>
                        <a:ext cx="2143125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68253" y="5064109"/>
          <a:ext cx="2393156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190440" progId="Equation.DSMT4">
                  <p:embed/>
                </p:oleObj>
              </mc:Choice>
              <mc:Fallback>
                <p:oleObj name="Equation" r:id="rId12" imgW="1701720" imgH="1904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68253" y="5064109"/>
                        <a:ext cx="2393156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86104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termining vibrato width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796207"/>
            <a:ext cx="9144000" cy="6061793"/>
          </a:xfrm>
          <a:ln/>
        </p:spPr>
        <p:txBody>
          <a:bodyPr anchor="t"/>
          <a:lstStyle/>
          <a:p>
            <a:pPr marL="446469">
              <a:buNone/>
            </a:pPr>
            <a:r>
              <a:rPr lang="en-US" sz="2531" dirty="0">
                <a:solidFill>
                  <a:srgbClr val="0000FF"/>
                </a:solidFill>
              </a:rPr>
              <a:t>Width</a:t>
            </a:r>
            <a:r>
              <a:rPr lang="en-US" sz="2531" dirty="0"/>
              <a:t> (max frequency deviation) of vibrato depends on </a:t>
            </a:r>
            <a:r>
              <a:rPr lang="en-US" sz="2531" dirty="0">
                <a:solidFill>
                  <a:srgbClr val="0000FF"/>
                </a:solidFill>
              </a:rPr>
              <a:t>LFO frequency</a:t>
            </a:r>
            <a:r>
              <a:rPr lang="en-US" sz="2531" dirty="0"/>
              <a:t> and </a:t>
            </a:r>
            <a:r>
              <a:rPr lang="en-US" sz="2531" dirty="0">
                <a:solidFill>
                  <a:srgbClr val="0000FF"/>
                </a:solidFill>
              </a:rPr>
              <a:t>sweep width</a:t>
            </a:r>
            <a:r>
              <a:rPr lang="en-US" sz="2531" dirty="0"/>
              <a:t>:</a:t>
            </a:r>
          </a:p>
          <a:p>
            <a:pPr marL="446469"/>
            <a:r>
              <a:rPr lang="en-US" sz="2250" dirty="0"/>
              <a:t>Consider average delay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M, </a:t>
            </a:r>
            <a:r>
              <a:rPr lang="en-US" sz="2250" dirty="0"/>
              <a:t>sweep width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W, </a:t>
            </a:r>
            <a:r>
              <a:rPr lang="en-US" sz="2250" dirty="0"/>
              <a:t>frequency </a:t>
            </a:r>
            <a:r>
              <a:rPr lang="en-US" sz="2250" dirty="0">
                <a:latin typeface="Arial Italic" charset="0"/>
                <a:cs typeface="Arial Italic" charset="0"/>
                <a:sym typeface="Arial Italic" charset="0"/>
              </a:rPr>
              <a:t>f</a:t>
            </a:r>
            <a:endParaRPr lang="en-US" sz="2250" dirty="0">
              <a:latin typeface="Arial Italic" charset="0"/>
              <a:sym typeface="Arial Italic" charset="0"/>
            </a:endParaRPr>
          </a:p>
          <a:p>
            <a:pPr marL="446469"/>
            <a:r>
              <a:rPr lang="en-US" sz="2250" dirty="0"/>
              <a:t>Total delay </a:t>
            </a:r>
          </a:p>
          <a:p>
            <a:pPr marL="446469"/>
            <a:r>
              <a:rPr lang="en-US" sz="2250" dirty="0">
                <a:solidFill>
                  <a:srgbClr val="0000FF"/>
                </a:solidFill>
              </a:rPr>
              <a:t>Derivative</a:t>
            </a:r>
            <a:r>
              <a:rPr lang="en-US" sz="2250" dirty="0"/>
              <a:t> of delay is difference in speed between </a:t>
            </a:r>
            <a:r>
              <a:rPr lang="en-US" sz="2250" dirty="0">
                <a:solidFill>
                  <a:srgbClr val="0000FF"/>
                </a:solidFill>
              </a:rPr>
              <a:t>read and write pointers</a:t>
            </a:r>
            <a:r>
              <a:rPr lang="en-US" sz="2250" dirty="0"/>
              <a:t>:</a:t>
            </a:r>
          </a:p>
          <a:p>
            <a:pPr marL="803643" lvl="1"/>
            <a:r>
              <a:rPr lang="en-US" sz="1828" dirty="0"/>
              <a:t>Like difference </a:t>
            </a:r>
            <a:endParaRPr lang="en-US" sz="2250" dirty="0"/>
          </a:p>
          <a:p>
            <a:pPr marL="446469"/>
            <a:r>
              <a:rPr lang="en-US" sz="2250" dirty="0"/>
              <a:t>Write pointer always moves at constant speed</a:t>
            </a:r>
          </a:p>
          <a:p>
            <a:pPr marL="803643" lvl="1"/>
            <a:r>
              <a:rPr lang="en-US" sz="1969" dirty="0"/>
              <a:t>1 sample written per input sample</a:t>
            </a:r>
          </a:p>
          <a:p>
            <a:pPr marL="446469"/>
            <a:r>
              <a:rPr lang="en-US" sz="2250" dirty="0">
                <a:solidFill>
                  <a:srgbClr val="0000FF"/>
                </a:solidFill>
              </a:rPr>
              <a:t>Speed of the read pointer</a:t>
            </a:r>
            <a:r>
              <a:rPr lang="en-US" sz="2250" dirty="0"/>
              <a:t> determines pitch shift:</a:t>
            </a:r>
          </a:p>
          <a:p>
            <a:pPr marL="446469"/>
            <a:endParaRPr lang="en-US" sz="2250" dirty="0"/>
          </a:p>
          <a:p>
            <a:pPr marL="446469"/>
            <a:endParaRPr lang="en-US" sz="2250" dirty="0"/>
          </a:p>
          <a:p>
            <a:pPr marL="446469"/>
            <a:r>
              <a:rPr lang="en-US" sz="2250" dirty="0"/>
              <a:t>Example for one semitone vibrato (1.059), f = 5Hz: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1406" y="2061973"/>
            <a:ext cx="3366492" cy="3303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8522" y="2899458"/>
            <a:ext cx="2885946" cy="64411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7633" y="5947653"/>
            <a:ext cx="7441779" cy="696516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1202" y="4694766"/>
            <a:ext cx="3442883" cy="65961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20144" y="3200293"/>
          <a:ext cx="1053703" cy="26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190440" progId="Equation.DSMT4">
                  <p:embed/>
                </p:oleObj>
              </mc:Choice>
              <mc:Fallback>
                <p:oleObj name="Equation" r:id="rId6" imgW="74916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0144" y="3200293"/>
                        <a:ext cx="1053703" cy="26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505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136" y="0"/>
            <a:ext cx="8976864" cy="750714"/>
          </a:xfrm>
        </p:spPr>
        <p:txBody>
          <a:bodyPr>
            <a:noAutofit/>
          </a:bodyPr>
          <a:lstStyle/>
          <a:p>
            <a:pPr algn="ctr"/>
            <a:r>
              <a:rPr lang="en-US" sz="2391" kern="1200" dirty="0"/>
              <a:t>Vibrato in operation. LFO waveform and pitch shift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r="50979" b="53018"/>
          <a:stretch/>
        </p:blipFill>
        <p:spPr bwMode="auto">
          <a:xfrm>
            <a:off x="3210054" y="692696"/>
            <a:ext cx="3696036" cy="30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r="8254" b="52365"/>
          <a:stretch/>
        </p:blipFill>
        <p:spPr bwMode="auto">
          <a:xfrm>
            <a:off x="6991820" y="701090"/>
            <a:ext cx="3509265" cy="308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662527" y="1834031"/>
            <a:ext cx="162018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srgbClr val="000000"/>
                </a:solidFill>
                <a:latin typeface="Arial"/>
                <a:sym typeface="Arial" charset="0"/>
              </a:rPr>
              <a:t>LFO waveform </a:t>
            </a:r>
            <a:endParaRPr lang="en-US" sz="2812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60125" y="4680385"/>
            <a:ext cx="1454260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42915"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srgbClr val="000000"/>
                </a:solidFill>
                <a:latin typeface="Arial"/>
                <a:sym typeface="Arial" charset="0"/>
              </a:rPr>
              <a:t>Pitch shift </a:t>
            </a:r>
            <a:endParaRPr lang="en-US" sz="2812" dirty="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1322" name="TextBox 1321"/>
          <p:cNvSpPr txBox="1"/>
          <p:nvPr/>
        </p:nvSpPr>
        <p:spPr>
          <a:xfrm>
            <a:off x="3540630" y="750714"/>
            <a:ext cx="2967479" cy="3953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f</a:t>
            </a:r>
            <a:r>
              <a:rPr lang="en-GB" sz="1969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LFO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 </a:t>
            </a:r>
            <a:r>
              <a:rPr lang="en-GB" sz="1969" b="1" dirty="0">
                <a:solidFill>
                  <a:srgbClr val="000000"/>
                </a:solidFill>
                <a:latin typeface="Gill Sans" charset="0"/>
                <a:sym typeface="Gill Sans" charset="0"/>
              </a:rPr>
              <a:t>2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 Hz</a:t>
            </a:r>
          </a:p>
        </p:txBody>
      </p:sp>
      <p:sp>
        <p:nvSpPr>
          <p:cNvPr id="719" name="TextBox 718"/>
          <p:cNvSpPr txBox="1"/>
          <p:nvPr/>
        </p:nvSpPr>
        <p:spPr>
          <a:xfrm>
            <a:off x="7385234" y="766302"/>
            <a:ext cx="2967479" cy="3953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 defTabSz="642915" fontAlgn="base">
              <a:spcBef>
                <a:spcPct val="0"/>
              </a:spcBef>
              <a:spcAft>
                <a:spcPct val="0"/>
              </a:spcAft>
            </a:pP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2ms, </a:t>
            </a:r>
            <a:r>
              <a:rPr lang="en-GB" sz="1969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f</a:t>
            </a:r>
            <a:r>
              <a:rPr lang="en-GB" sz="1969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LFO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= </a:t>
            </a:r>
            <a:r>
              <a:rPr lang="en-GB" sz="1969" b="1" dirty="0">
                <a:solidFill>
                  <a:srgbClr val="000000"/>
                </a:solidFill>
                <a:latin typeface="Gill Sans" charset="0"/>
                <a:sym typeface="Gill Sans" charset="0"/>
              </a:rPr>
              <a:t>4</a:t>
            </a:r>
            <a:r>
              <a:rPr lang="en-GB" sz="1969" dirty="0">
                <a:solidFill>
                  <a:srgbClr val="000000"/>
                </a:solidFill>
                <a:latin typeface="Gill Sans" charset="0"/>
                <a:sym typeface="Gill Sans" charset="0"/>
              </a:rPr>
              <a:t> Hz</a:t>
            </a:r>
          </a:p>
        </p:txBody>
      </p:sp>
      <p:pic>
        <p:nvPicPr>
          <p:cNvPr id="721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52565" t="53794" r="8254" b="4720"/>
          <a:stretch/>
        </p:blipFill>
        <p:spPr bwMode="auto">
          <a:xfrm>
            <a:off x="6991820" y="3799002"/>
            <a:ext cx="3509265" cy="268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7755" t="54184" r="50979" b="4719"/>
          <a:stretch/>
        </p:blipFill>
        <p:spPr bwMode="auto">
          <a:xfrm>
            <a:off x="3211881" y="3811561"/>
            <a:ext cx="3696036" cy="26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78" name="Object 1677"/>
          <p:cNvGraphicFramePr>
            <a:graphicFrameLocks noChangeAspect="1"/>
          </p:cNvGraphicFramePr>
          <p:nvPr/>
        </p:nvGraphicFramePr>
        <p:xfrm>
          <a:off x="1660125" y="2700392"/>
          <a:ext cx="1750106" cy="26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190440" progId="Equation.DSMT4">
                  <p:embed/>
                </p:oleObj>
              </mc:Choice>
              <mc:Fallback>
                <p:oleObj name="Equation" r:id="rId3" imgW="1244520" imgH="190440" progId="Equation.DSMT4">
                  <p:embed/>
                  <p:pic>
                    <p:nvPicPr>
                      <p:cNvPr id="1678" name="Object 16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125" y="2700392"/>
                        <a:ext cx="1750106" cy="26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" name="Object 725"/>
          <p:cNvGraphicFramePr>
            <a:graphicFrameLocks noChangeAspect="1"/>
          </p:cNvGraphicFramePr>
          <p:nvPr/>
        </p:nvGraphicFramePr>
        <p:xfrm>
          <a:off x="1588631" y="5262720"/>
          <a:ext cx="189309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726" name="Object 7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631" y="5262720"/>
                        <a:ext cx="1893094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8" name="Title 20"/>
          <p:cNvSpPr>
            <a:spLocks noGrp="1"/>
          </p:cNvSpPr>
          <p:nvPr>
            <p:ph type="ctrTitle"/>
          </p:nvPr>
        </p:nvSpPr>
        <p:spPr>
          <a:xfrm>
            <a:off x="1524000" y="1"/>
            <a:ext cx="9144000" cy="897468"/>
          </a:xfrm>
        </p:spPr>
        <p:txBody>
          <a:bodyPr>
            <a:normAutofit/>
          </a:bodyPr>
          <a:lstStyle/>
          <a:p>
            <a:r>
              <a:rPr lang="en-US" sz="2461" dirty="0">
                <a:cs typeface="Times New Roman" pitchFamily="18" charset="0"/>
              </a:rPr>
              <a:t>Three commonly used low frequency oscillator (LFO) waveforms</a:t>
            </a:r>
            <a:endParaRPr lang="en-US" sz="2461" dirty="0"/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3465" y="897470"/>
            <a:ext cx="7955857" cy="5960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43950195"/>
      </p:ext>
    </p:extLst>
  </p:cSld>
  <p:clrMapOvr>
    <a:masterClrMapping/>
  </p:clrMapOvr>
  <p:transition/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83</Words>
  <Application>Microsoft Office PowerPoint</Application>
  <PresentationFormat>Widescreen</PresentationFormat>
  <Paragraphs>254</Paragraphs>
  <Slides>21</Slides>
  <Notes>11</Notes>
  <HiddenSlides>0</HiddenSlides>
  <MMClips>5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Arial</vt:lpstr>
      <vt:lpstr>Arial Italic</vt:lpstr>
      <vt:lpstr>Calibri</vt:lpstr>
      <vt:lpstr>Calibri Light</vt:lpstr>
      <vt:lpstr>Cascadia Mono</vt:lpstr>
      <vt:lpstr>Courier New</vt:lpstr>
      <vt:lpstr>Gill Sans</vt:lpstr>
      <vt:lpstr>Lucida Grande</vt:lpstr>
      <vt:lpstr>Times New Roman</vt:lpstr>
      <vt:lpstr>Office Theme</vt:lpstr>
      <vt:lpstr>Title &amp; Bullets</vt:lpstr>
      <vt:lpstr>1_Office Theme</vt:lpstr>
      <vt:lpstr>Equation</vt:lpstr>
      <vt:lpstr>PowerPoint Presentation</vt:lpstr>
      <vt:lpstr>Vibrato simulation</vt:lpstr>
      <vt:lpstr>Vibrato in the acoustic world</vt:lpstr>
      <vt:lpstr>Examples</vt:lpstr>
      <vt:lpstr>Digital implementation</vt:lpstr>
      <vt:lpstr>Effect of changing delay</vt:lpstr>
      <vt:lpstr>Determining vibrato width</vt:lpstr>
      <vt:lpstr>Vibrato in operation. LFO waveform and pitch shift</vt:lpstr>
      <vt:lpstr>Three commonly used low frequency oscillator (LFO) waveforms</vt:lpstr>
      <vt:lpstr>Other LFO waveforms</vt:lpstr>
      <vt:lpstr>Triangular and sawtooth LFOs, with corresponding pitch shift</vt:lpstr>
      <vt:lpstr>Vibrato C++ code(1/2)</vt:lpstr>
      <vt:lpstr>Vibrato C++ code(2/2)</vt:lpstr>
      <vt:lpstr>Vibrato code</vt:lpstr>
      <vt:lpstr>Define and initialise</vt:lpstr>
      <vt:lpstr>Define and initialise</vt:lpstr>
      <vt:lpstr>The LFO</vt:lpstr>
      <vt:lpstr>Get LFO sample</vt:lpstr>
      <vt:lpstr>Interpolate sample</vt:lpstr>
      <vt:lpstr>Interpolate sample</vt:lpstr>
      <vt:lpstr>Interpolate samp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hua Reiss</dc:creator>
  <cp:lastModifiedBy>Joshua Reiss</cp:lastModifiedBy>
  <cp:revision>2</cp:revision>
  <dcterms:created xsi:type="dcterms:W3CDTF">2023-10-15T11:43:45Z</dcterms:created>
  <dcterms:modified xsi:type="dcterms:W3CDTF">2023-10-16T14:18:09Z</dcterms:modified>
</cp:coreProperties>
</file>